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92" r:id="rId3"/>
    <p:sldId id="291" r:id="rId4"/>
    <p:sldId id="266" r:id="rId5"/>
    <p:sldId id="267" r:id="rId6"/>
    <p:sldId id="283" r:id="rId7"/>
    <p:sldId id="268" r:id="rId8"/>
    <p:sldId id="284" r:id="rId9"/>
    <p:sldId id="276" r:id="rId10"/>
    <p:sldId id="277" r:id="rId11"/>
    <p:sldId id="269" r:id="rId12"/>
    <p:sldId id="274" r:id="rId13"/>
    <p:sldId id="264" r:id="rId14"/>
    <p:sldId id="297" r:id="rId15"/>
    <p:sldId id="298" r:id="rId16"/>
    <p:sldId id="294" r:id="rId17"/>
    <p:sldId id="270" r:id="rId18"/>
    <p:sldId id="263" r:id="rId19"/>
    <p:sldId id="265" r:id="rId20"/>
    <p:sldId id="293" r:id="rId21"/>
    <p:sldId id="296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10" autoAdjust="0"/>
    <p:restoredTop sz="70136"/>
  </p:normalViewPr>
  <p:slideViewPr>
    <p:cSldViewPr snapToGrid="0">
      <p:cViewPr varScale="1">
        <p:scale>
          <a:sx n="87" d="100"/>
          <a:sy n="87" d="100"/>
        </p:scale>
        <p:origin x="2112" y="20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iaohao Cai" userId="99f43560-6d0c-4be3-8373-5d962e988eab" providerId="ADAL" clId="{6DDCAA7A-FEC1-5949-9AD3-9AC39DF2FBAA}"/>
    <pc:docChg chg="undo redo custSel addSld modSld">
      <pc:chgData name="Xiaohao Cai" userId="99f43560-6d0c-4be3-8373-5d962e988eab" providerId="ADAL" clId="{6DDCAA7A-FEC1-5949-9AD3-9AC39DF2FBAA}" dt="2021-02-11T21:00:27.497" v="1249"/>
      <pc:docMkLst>
        <pc:docMk/>
      </pc:docMkLst>
      <pc:sldChg chg="addSp delSp">
        <pc:chgData name="Xiaohao Cai" userId="99f43560-6d0c-4be3-8373-5d962e988eab" providerId="ADAL" clId="{6DDCAA7A-FEC1-5949-9AD3-9AC39DF2FBAA}" dt="2021-02-09T19:42:40.453" v="721"/>
        <pc:sldMkLst>
          <pc:docMk/>
          <pc:sldMk cId="4077320275" sldId="295"/>
        </pc:sldMkLst>
        <pc:grpChg chg="add del">
          <ac:chgData name="Xiaohao Cai" userId="99f43560-6d0c-4be3-8373-5d962e988eab" providerId="ADAL" clId="{6DDCAA7A-FEC1-5949-9AD3-9AC39DF2FBAA}" dt="2021-02-09T19:42:36.880" v="713"/>
          <ac:grpSpMkLst>
            <pc:docMk/>
            <pc:sldMk cId="4077320275" sldId="295"/>
            <ac:grpSpMk id="7" creationId="{DE07464B-FDA7-EF4C-AE6E-5AA22949DCF7}"/>
          </ac:grpSpMkLst>
        </pc:grpChg>
        <pc:grpChg chg="add del">
          <ac:chgData name="Xiaohao Cai" userId="99f43560-6d0c-4be3-8373-5d962e988eab" providerId="ADAL" clId="{6DDCAA7A-FEC1-5949-9AD3-9AC39DF2FBAA}" dt="2021-02-09T19:42:40.453" v="721"/>
          <ac:grpSpMkLst>
            <pc:docMk/>
            <pc:sldMk cId="4077320275" sldId="295"/>
            <ac:grpSpMk id="10" creationId="{32F17632-0B76-4B43-88A2-495D8604DC66}"/>
          </ac:grpSpMkLst>
        </pc:grpChg>
        <pc:grpChg chg="add del">
          <ac:chgData name="Xiaohao Cai" userId="99f43560-6d0c-4be3-8373-5d962e988eab" providerId="ADAL" clId="{6DDCAA7A-FEC1-5949-9AD3-9AC39DF2FBAA}" dt="2021-02-09T19:21:29.304" v="13"/>
          <ac:grpSpMkLst>
            <pc:docMk/>
            <pc:sldMk cId="4077320275" sldId="295"/>
            <ac:grpSpMk id="13" creationId="{85D6A9F3-0AAA-0B4D-8264-D0F905DE1E49}"/>
          </ac:grpSpMkLst>
        </pc:grpChg>
        <pc:grpChg chg="add del">
          <ac:chgData name="Xiaohao Cai" userId="99f43560-6d0c-4be3-8373-5d962e988eab" providerId="ADAL" clId="{6DDCAA7A-FEC1-5949-9AD3-9AC39DF2FBAA}" dt="2021-02-09T19:21:32.461" v="16"/>
          <ac:grpSpMkLst>
            <pc:docMk/>
            <pc:sldMk cId="4077320275" sldId="295"/>
            <ac:grpSpMk id="16" creationId="{F971A792-2BD0-0F42-A295-7A576E223CF1}"/>
          </ac:grpSpMkLst>
        </pc:grpChg>
        <pc:grpChg chg="add del">
          <ac:chgData name="Xiaohao Cai" userId="99f43560-6d0c-4be3-8373-5d962e988eab" providerId="ADAL" clId="{6DDCAA7A-FEC1-5949-9AD3-9AC39DF2FBAA}" dt="2021-02-09T19:21:39.619" v="20"/>
          <ac:grpSpMkLst>
            <pc:docMk/>
            <pc:sldMk cId="4077320275" sldId="295"/>
            <ac:grpSpMk id="19" creationId="{D62546CE-1864-1D4D-8514-5D4E58184E81}"/>
          </ac:grpSpMkLst>
        </pc:grpChg>
        <pc:grpChg chg="add">
          <ac:chgData name="Xiaohao Cai" userId="99f43560-6d0c-4be3-8373-5d962e988eab" providerId="ADAL" clId="{6DDCAA7A-FEC1-5949-9AD3-9AC39DF2FBAA}" dt="2021-02-09T19:21:39.619" v="20"/>
          <ac:grpSpMkLst>
            <pc:docMk/>
            <pc:sldMk cId="4077320275" sldId="295"/>
            <ac:grpSpMk id="22" creationId="{1A0CB7AA-04A5-0444-B57D-CA242827BA06}"/>
          </ac:grpSpMkLst>
        </pc:grpChg>
        <pc:grpChg chg="add">
          <ac:chgData name="Xiaohao Cai" userId="99f43560-6d0c-4be3-8373-5d962e988eab" providerId="ADAL" clId="{6DDCAA7A-FEC1-5949-9AD3-9AC39DF2FBAA}" dt="2021-02-09T19:22:36.042" v="30"/>
          <ac:grpSpMkLst>
            <pc:docMk/>
            <pc:sldMk cId="4077320275" sldId="295"/>
            <ac:grpSpMk id="31" creationId="{34AE5D8E-CADB-204F-A867-A6AEA8D0E71C}"/>
          </ac:grpSpMkLst>
        </pc:grpChg>
        <pc:grpChg chg="add">
          <ac:chgData name="Xiaohao Cai" userId="99f43560-6d0c-4be3-8373-5d962e988eab" providerId="ADAL" clId="{6DDCAA7A-FEC1-5949-9AD3-9AC39DF2FBAA}" dt="2021-02-09T19:22:39.474" v="33"/>
          <ac:grpSpMkLst>
            <pc:docMk/>
            <pc:sldMk cId="4077320275" sldId="295"/>
            <ac:grpSpMk id="34" creationId="{8E8EFB13-FF03-EC4B-84CD-D1FB3CDE3A6D}"/>
          </ac:grpSpMkLst>
        </pc:grpChg>
        <pc:grpChg chg="add del">
          <ac:chgData name="Xiaohao Cai" userId="99f43560-6d0c-4be3-8373-5d962e988eab" providerId="ADAL" clId="{6DDCAA7A-FEC1-5949-9AD3-9AC39DF2FBAA}" dt="2021-02-09T19:22:53.086" v="40"/>
          <ac:grpSpMkLst>
            <pc:docMk/>
            <pc:sldMk cId="4077320275" sldId="295"/>
            <ac:grpSpMk id="39" creationId="{F991C79F-1E62-0447-AE27-72164AFAC086}"/>
          </ac:grpSpMkLst>
        </pc:grpChg>
        <pc:grpChg chg="add">
          <ac:chgData name="Xiaohao Cai" userId="99f43560-6d0c-4be3-8373-5d962e988eab" providerId="ADAL" clId="{6DDCAA7A-FEC1-5949-9AD3-9AC39DF2FBAA}" dt="2021-02-09T19:22:53.086" v="40"/>
          <ac:grpSpMkLst>
            <pc:docMk/>
            <pc:sldMk cId="4077320275" sldId="295"/>
            <ac:grpSpMk id="41" creationId="{0BE671CD-5BEC-1F4C-AA01-AF2C45128A11}"/>
          </ac:grpSpMkLst>
        </pc:grpChg>
        <pc:grpChg chg="add del">
          <ac:chgData name="Xiaohao Cai" userId="99f43560-6d0c-4be3-8373-5d962e988eab" providerId="ADAL" clId="{6DDCAA7A-FEC1-5949-9AD3-9AC39DF2FBAA}" dt="2021-02-09T19:23:05.623" v="58"/>
          <ac:grpSpMkLst>
            <pc:docMk/>
            <pc:sldMk cId="4077320275" sldId="295"/>
            <ac:grpSpMk id="48" creationId="{C48AC70D-5ED4-2745-AEF7-94FB1EAABE9C}"/>
          </ac:grpSpMkLst>
        </pc:grpChg>
        <pc:grpChg chg="add">
          <ac:chgData name="Xiaohao Cai" userId="99f43560-6d0c-4be3-8373-5d962e988eab" providerId="ADAL" clId="{6DDCAA7A-FEC1-5949-9AD3-9AC39DF2FBAA}" dt="2021-02-09T19:23:05.623" v="58"/>
          <ac:grpSpMkLst>
            <pc:docMk/>
            <pc:sldMk cId="4077320275" sldId="295"/>
            <ac:grpSpMk id="56" creationId="{B07B48F0-0196-1D4C-A90A-194C6013CD5E}"/>
          </ac:grpSpMkLst>
        </pc:grpChg>
        <pc:grpChg chg="add">
          <ac:chgData name="Xiaohao Cai" userId="99f43560-6d0c-4be3-8373-5d962e988eab" providerId="ADAL" clId="{6DDCAA7A-FEC1-5949-9AD3-9AC39DF2FBAA}" dt="2021-02-09T19:23:15.117" v="69"/>
          <ac:grpSpMkLst>
            <pc:docMk/>
            <pc:sldMk cId="4077320275" sldId="295"/>
            <ac:grpSpMk id="64" creationId="{9EB2BB5C-B836-4943-9DD1-7FA26850FFAE}"/>
          </ac:grpSpMkLst>
        </pc:grpChg>
        <pc:grpChg chg="add">
          <ac:chgData name="Xiaohao Cai" userId="99f43560-6d0c-4be3-8373-5d962e988eab" providerId="ADAL" clId="{6DDCAA7A-FEC1-5949-9AD3-9AC39DF2FBAA}" dt="2021-02-09T19:23:56.193" v="116"/>
          <ac:grpSpMkLst>
            <pc:docMk/>
            <pc:sldMk cId="4077320275" sldId="295"/>
            <ac:grpSpMk id="69" creationId="{784E761F-C64D-0041-BC6A-FDB0BE79CEA6}"/>
          </ac:grpSpMkLst>
        </pc:grpChg>
        <pc:grpChg chg="add del">
          <ac:chgData name="Xiaohao Cai" userId="99f43560-6d0c-4be3-8373-5d962e988eab" providerId="ADAL" clId="{6DDCAA7A-FEC1-5949-9AD3-9AC39DF2FBAA}" dt="2021-02-09T19:24:04.286" v="126"/>
          <ac:grpSpMkLst>
            <pc:docMk/>
            <pc:sldMk cId="4077320275" sldId="295"/>
            <ac:grpSpMk id="73" creationId="{E400BCFF-1FA2-5642-A7F4-3F490508BB78}"/>
          </ac:grpSpMkLst>
        </pc:grpChg>
        <pc:grpChg chg="add del">
          <ac:chgData name="Xiaohao Cai" userId="99f43560-6d0c-4be3-8373-5d962e988eab" providerId="ADAL" clId="{6DDCAA7A-FEC1-5949-9AD3-9AC39DF2FBAA}" dt="2021-02-09T19:24:05.111" v="128"/>
          <ac:grpSpMkLst>
            <pc:docMk/>
            <pc:sldMk cId="4077320275" sldId="295"/>
            <ac:grpSpMk id="79" creationId="{025672F5-7A8B-F74F-B570-93A81E08D31B}"/>
          </ac:grpSpMkLst>
        </pc:grpChg>
        <pc:grpChg chg="add del">
          <ac:chgData name="Xiaohao Cai" userId="99f43560-6d0c-4be3-8373-5d962e988eab" providerId="ADAL" clId="{6DDCAA7A-FEC1-5949-9AD3-9AC39DF2FBAA}" dt="2021-02-09T19:24:06.722" v="130"/>
          <ac:grpSpMkLst>
            <pc:docMk/>
            <pc:sldMk cId="4077320275" sldId="295"/>
            <ac:grpSpMk id="81" creationId="{864629CC-8DAC-B24A-B277-1FA7904C930C}"/>
          </ac:grpSpMkLst>
        </pc:grpChg>
        <pc:grpChg chg="add del">
          <ac:chgData name="Xiaohao Cai" userId="99f43560-6d0c-4be3-8373-5d962e988eab" providerId="ADAL" clId="{6DDCAA7A-FEC1-5949-9AD3-9AC39DF2FBAA}" dt="2021-02-09T19:24:08.830" v="134"/>
          <ac:grpSpMkLst>
            <pc:docMk/>
            <pc:sldMk cId="4077320275" sldId="295"/>
            <ac:grpSpMk id="83" creationId="{FDB07926-70F7-724B-8C22-65AA01850845}"/>
          </ac:grpSpMkLst>
        </pc:grpChg>
        <pc:grpChg chg="add del">
          <ac:chgData name="Xiaohao Cai" userId="99f43560-6d0c-4be3-8373-5d962e988eab" providerId="ADAL" clId="{6DDCAA7A-FEC1-5949-9AD3-9AC39DF2FBAA}" dt="2021-02-09T19:24:10.890" v="136"/>
          <ac:grpSpMkLst>
            <pc:docMk/>
            <pc:sldMk cId="4077320275" sldId="295"/>
            <ac:grpSpMk id="87" creationId="{8FF73AB0-8B56-7445-BD38-FC62250A808F}"/>
          </ac:grpSpMkLst>
        </pc:grpChg>
        <pc:grpChg chg="add">
          <ac:chgData name="Xiaohao Cai" userId="99f43560-6d0c-4be3-8373-5d962e988eab" providerId="ADAL" clId="{6DDCAA7A-FEC1-5949-9AD3-9AC39DF2FBAA}" dt="2021-02-09T19:24:10.890" v="136"/>
          <ac:grpSpMkLst>
            <pc:docMk/>
            <pc:sldMk cId="4077320275" sldId="295"/>
            <ac:grpSpMk id="89" creationId="{9837723C-13F2-CC4B-9B1C-60608A2A6228}"/>
          </ac:grpSpMkLst>
        </pc:grpChg>
        <pc:grpChg chg="add">
          <ac:chgData name="Xiaohao Cai" userId="99f43560-6d0c-4be3-8373-5d962e988eab" providerId="ADAL" clId="{6DDCAA7A-FEC1-5949-9AD3-9AC39DF2FBAA}" dt="2021-02-09T19:24:20.824" v="142"/>
          <ac:grpSpMkLst>
            <pc:docMk/>
            <pc:sldMk cId="4077320275" sldId="295"/>
            <ac:grpSpMk id="95" creationId="{C39A5F75-5721-6B4E-A459-DFCC3A0D07FE}"/>
          </ac:grpSpMkLst>
        </pc:grpChg>
        <pc:grpChg chg="add">
          <ac:chgData name="Xiaohao Cai" userId="99f43560-6d0c-4be3-8373-5d962e988eab" providerId="ADAL" clId="{6DDCAA7A-FEC1-5949-9AD3-9AC39DF2FBAA}" dt="2021-02-09T19:24:24.140" v="146"/>
          <ac:grpSpMkLst>
            <pc:docMk/>
            <pc:sldMk cId="4077320275" sldId="295"/>
            <ac:grpSpMk id="99" creationId="{3A32D8DA-660B-4D42-85AC-A5B504EF256D}"/>
          </ac:grpSpMkLst>
        </pc:grpChg>
        <pc:grpChg chg="add del">
          <ac:chgData name="Xiaohao Cai" userId="99f43560-6d0c-4be3-8373-5d962e988eab" providerId="ADAL" clId="{6DDCAA7A-FEC1-5949-9AD3-9AC39DF2FBAA}" dt="2021-02-09T19:24:38.422" v="157"/>
          <ac:grpSpMkLst>
            <pc:docMk/>
            <pc:sldMk cId="4077320275" sldId="295"/>
            <ac:grpSpMk id="105" creationId="{51F8B503-A3A2-B14B-834F-20F2C7DE1A65}"/>
          </ac:grpSpMkLst>
        </pc:grpChg>
        <pc:grpChg chg="add del">
          <ac:chgData name="Xiaohao Cai" userId="99f43560-6d0c-4be3-8373-5d962e988eab" providerId="ADAL" clId="{6DDCAA7A-FEC1-5949-9AD3-9AC39DF2FBAA}" dt="2021-02-09T19:24:41.311" v="163"/>
          <ac:grpSpMkLst>
            <pc:docMk/>
            <pc:sldMk cId="4077320275" sldId="295"/>
            <ac:grpSpMk id="110" creationId="{86086B50-357A-F347-8607-6A89B5ECEAC3}"/>
          </ac:grpSpMkLst>
        </pc:grpChg>
        <pc:grpChg chg="add del">
          <ac:chgData name="Xiaohao Cai" userId="99f43560-6d0c-4be3-8373-5d962e988eab" providerId="ADAL" clId="{6DDCAA7A-FEC1-5949-9AD3-9AC39DF2FBAA}" dt="2021-02-09T19:24:42.614" v="165"/>
          <ac:grpSpMkLst>
            <pc:docMk/>
            <pc:sldMk cId="4077320275" sldId="295"/>
            <ac:grpSpMk id="116" creationId="{10F8B18A-20BA-5D4C-90A6-EB3F474261AB}"/>
          </ac:grpSpMkLst>
        </pc:grpChg>
        <pc:grpChg chg="add del">
          <ac:chgData name="Xiaohao Cai" userId="99f43560-6d0c-4be3-8373-5d962e988eab" providerId="ADAL" clId="{6DDCAA7A-FEC1-5949-9AD3-9AC39DF2FBAA}" dt="2021-02-09T19:24:45.058" v="172"/>
          <ac:grpSpMkLst>
            <pc:docMk/>
            <pc:sldMk cId="4077320275" sldId="295"/>
            <ac:grpSpMk id="118" creationId="{CCD6D9DC-5224-DF4B-A982-FA6D8277003C}"/>
          </ac:grpSpMkLst>
        </pc:grpChg>
        <pc:grpChg chg="add">
          <ac:chgData name="Xiaohao Cai" userId="99f43560-6d0c-4be3-8373-5d962e988eab" providerId="ADAL" clId="{6DDCAA7A-FEC1-5949-9AD3-9AC39DF2FBAA}" dt="2021-02-09T19:24:45.058" v="172"/>
          <ac:grpSpMkLst>
            <pc:docMk/>
            <pc:sldMk cId="4077320275" sldId="295"/>
            <ac:grpSpMk id="125" creationId="{48274A7F-D8C3-2B4A-9370-31B46CA3EF7C}"/>
          </ac:grpSpMkLst>
        </pc:grpChg>
        <pc:grpChg chg="add">
          <ac:chgData name="Xiaohao Cai" userId="99f43560-6d0c-4be3-8373-5d962e988eab" providerId="ADAL" clId="{6DDCAA7A-FEC1-5949-9AD3-9AC39DF2FBAA}" dt="2021-02-09T19:24:49.266" v="176"/>
          <ac:grpSpMkLst>
            <pc:docMk/>
            <pc:sldMk cId="4077320275" sldId="295"/>
            <ac:grpSpMk id="129" creationId="{EB0A0527-43FB-4744-8205-8A5F7ECF3834}"/>
          </ac:grpSpMkLst>
        </pc:grpChg>
        <pc:grpChg chg="add del">
          <ac:chgData name="Xiaohao Cai" userId="99f43560-6d0c-4be3-8373-5d962e988eab" providerId="ADAL" clId="{6DDCAA7A-FEC1-5949-9AD3-9AC39DF2FBAA}" dt="2021-02-09T19:25:06.601" v="186"/>
          <ac:grpSpMkLst>
            <pc:docMk/>
            <pc:sldMk cId="4077320275" sldId="295"/>
            <ac:grpSpMk id="134" creationId="{D3A30DCF-F5E8-2E4D-B0EB-83F97922D5BE}"/>
          </ac:grpSpMkLst>
        </pc:grpChg>
        <pc:grpChg chg="add del">
          <ac:chgData name="Xiaohao Cai" userId="99f43560-6d0c-4be3-8373-5d962e988eab" providerId="ADAL" clId="{6DDCAA7A-FEC1-5949-9AD3-9AC39DF2FBAA}" dt="2021-02-09T19:25:01.871" v="184"/>
          <ac:grpSpMkLst>
            <pc:docMk/>
            <pc:sldMk cId="4077320275" sldId="295"/>
            <ac:grpSpMk id="135" creationId="{C88BE234-E381-1D41-81A1-778812239D56}"/>
          </ac:grpSpMkLst>
        </pc:grpChg>
        <pc:grpChg chg="add">
          <ac:chgData name="Xiaohao Cai" userId="99f43560-6d0c-4be3-8373-5d962e988eab" providerId="ADAL" clId="{6DDCAA7A-FEC1-5949-9AD3-9AC39DF2FBAA}" dt="2021-02-09T19:25:15.354" v="192"/>
          <ac:grpSpMkLst>
            <pc:docMk/>
            <pc:sldMk cId="4077320275" sldId="295"/>
            <ac:grpSpMk id="140" creationId="{DBE38B8B-E94B-D040-AAC2-375313F52F77}"/>
          </ac:grpSpMkLst>
        </pc:grpChg>
        <pc:grpChg chg="add">
          <ac:chgData name="Xiaohao Cai" userId="99f43560-6d0c-4be3-8373-5d962e988eab" providerId="ADAL" clId="{6DDCAA7A-FEC1-5949-9AD3-9AC39DF2FBAA}" dt="2021-02-09T19:25:15.354" v="192"/>
          <ac:grpSpMkLst>
            <pc:docMk/>
            <pc:sldMk cId="4077320275" sldId="295"/>
            <ac:grpSpMk id="141" creationId="{455F6A18-96E6-974B-9C8C-41B1B4E07BDB}"/>
          </ac:grpSpMkLst>
        </pc:grpChg>
        <pc:grpChg chg="add">
          <ac:chgData name="Xiaohao Cai" userId="99f43560-6d0c-4be3-8373-5d962e988eab" providerId="ADAL" clId="{6DDCAA7A-FEC1-5949-9AD3-9AC39DF2FBAA}" dt="2021-02-09T19:25:18.568" v="195"/>
          <ac:grpSpMkLst>
            <pc:docMk/>
            <pc:sldMk cId="4077320275" sldId="295"/>
            <ac:grpSpMk id="144" creationId="{A6ED9761-281E-EE42-B12E-221839A2F9C4}"/>
          </ac:grpSpMkLst>
        </pc:grpChg>
        <pc:grpChg chg="add">
          <ac:chgData name="Xiaohao Cai" userId="99f43560-6d0c-4be3-8373-5d962e988eab" providerId="ADAL" clId="{6DDCAA7A-FEC1-5949-9AD3-9AC39DF2FBAA}" dt="2021-02-09T19:25:59.654" v="202"/>
          <ac:grpSpMkLst>
            <pc:docMk/>
            <pc:sldMk cId="4077320275" sldId="295"/>
            <ac:grpSpMk id="151" creationId="{CF559105-36E3-7248-8FC7-635D6E3C6F3F}"/>
          </ac:grpSpMkLst>
        </pc:grpChg>
        <pc:grpChg chg="add del">
          <ac:chgData name="Xiaohao Cai" userId="99f43560-6d0c-4be3-8373-5d962e988eab" providerId="ADAL" clId="{6DDCAA7A-FEC1-5949-9AD3-9AC39DF2FBAA}" dt="2021-02-09T19:26:05.614" v="208"/>
          <ac:grpSpMkLst>
            <pc:docMk/>
            <pc:sldMk cId="4077320275" sldId="295"/>
            <ac:grpSpMk id="155" creationId="{B2B43382-6FE7-7A4F-A6DC-FDF010D1D8A6}"/>
          </ac:grpSpMkLst>
        </pc:grpChg>
        <pc:grpChg chg="add del">
          <ac:chgData name="Xiaohao Cai" userId="99f43560-6d0c-4be3-8373-5d962e988eab" providerId="ADAL" clId="{6DDCAA7A-FEC1-5949-9AD3-9AC39DF2FBAA}" dt="2021-02-09T19:26:18.312" v="225"/>
          <ac:grpSpMkLst>
            <pc:docMk/>
            <pc:sldMk cId="4077320275" sldId="295"/>
            <ac:grpSpMk id="164" creationId="{72124001-9E78-E547-A6B4-64DE647DD237}"/>
          </ac:grpSpMkLst>
        </pc:grpChg>
        <pc:grpChg chg="add">
          <ac:chgData name="Xiaohao Cai" userId="99f43560-6d0c-4be3-8373-5d962e988eab" providerId="ADAL" clId="{6DDCAA7A-FEC1-5949-9AD3-9AC39DF2FBAA}" dt="2021-02-09T19:26:12.860" v="218"/>
          <ac:grpSpMkLst>
            <pc:docMk/>
            <pc:sldMk cId="4077320275" sldId="295"/>
            <ac:grpSpMk id="165" creationId="{2C3DD495-F457-F849-AA71-6CADA8E3D0EC}"/>
          </ac:grpSpMkLst>
        </pc:grpChg>
        <pc:grpChg chg="add del">
          <ac:chgData name="Xiaohao Cai" userId="99f43560-6d0c-4be3-8373-5d962e988eab" providerId="ADAL" clId="{6DDCAA7A-FEC1-5949-9AD3-9AC39DF2FBAA}" dt="2021-02-09T19:26:27.533" v="231"/>
          <ac:grpSpMkLst>
            <pc:docMk/>
            <pc:sldMk cId="4077320275" sldId="295"/>
            <ac:grpSpMk id="172" creationId="{5BDF3D29-0AB2-0842-BF82-3086A53B3F2C}"/>
          </ac:grpSpMkLst>
        </pc:grpChg>
        <pc:grpChg chg="add">
          <ac:chgData name="Xiaohao Cai" userId="99f43560-6d0c-4be3-8373-5d962e988eab" providerId="ADAL" clId="{6DDCAA7A-FEC1-5949-9AD3-9AC39DF2FBAA}" dt="2021-02-09T19:26:27.533" v="231"/>
          <ac:grpSpMkLst>
            <pc:docMk/>
            <pc:sldMk cId="4077320275" sldId="295"/>
            <ac:grpSpMk id="178" creationId="{1EE9FC58-2B01-294B-BDD5-9235C95A9880}"/>
          </ac:grpSpMkLst>
        </pc:grpChg>
        <pc:grpChg chg="add del">
          <ac:chgData name="Xiaohao Cai" userId="99f43560-6d0c-4be3-8373-5d962e988eab" providerId="ADAL" clId="{6DDCAA7A-FEC1-5949-9AD3-9AC39DF2FBAA}" dt="2021-02-09T19:26:34.354" v="238"/>
          <ac:grpSpMkLst>
            <pc:docMk/>
            <pc:sldMk cId="4077320275" sldId="295"/>
            <ac:grpSpMk id="181" creationId="{0C98685E-2300-3643-B3BE-895FCE08CFAB}"/>
          </ac:grpSpMkLst>
        </pc:grpChg>
        <pc:grpChg chg="add">
          <ac:chgData name="Xiaohao Cai" userId="99f43560-6d0c-4be3-8373-5d962e988eab" providerId="ADAL" clId="{6DDCAA7A-FEC1-5949-9AD3-9AC39DF2FBAA}" dt="2021-02-09T19:26:34.354" v="238"/>
          <ac:grpSpMkLst>
            <pc:docMk/>
            <pc:sldMk cId="4077320275" sldId="295"/>
            <ac:grpSpMk id="184" creationId="{0670D2AC-16C5-0342-B258-0032D2B3E8FA}"/>
          </ac:grpSpMkLst>
        </pc:grpChg>
        <pc:grpChg chg="add del">
          <ac:chgData name="Xiaohao Cai" userId="99f43560-6d0c-4be3-8373-5d962e988eab" providerId="ADAL" clId="{6DDCAA7A-FEC1-5949-9AD3-9AC39DF2FBAA}" dt="2021-02-09T19:26:44.720" v="249"/>
          <ac:grpSpMkLst>
            <pc:docMk/>
            <pc:sldMk cId="4077320275" sldId="295"/>
            <ac:grpSpMk id="192" creationId="{3355EBC7-570C-4F42-A7A6-538839E673AE}"/>
          </ac:grpSpMkLst>
        </pc:grpChg>
        <pc:grpChg chg="add del">
          <ac:chgData name="Xiaohao Cai" userId="99f43560-6d0c-4be3-8373-5d962e988eab" providerId="ADAL" clId="{6DDCAA7A-FEC1-5949-9AD3-9AC39DF2FBAA}" dt="2021-02-09T19:26:47.741" v="255"/>
          <ac:grpSpMkLst>
            <pc:docMk/>
            <pc:sldMk cId="4077320275" sldId="295"/>
            <ac:grpSpMk id="194" creationId="{209E12FF-2C29-BE4C-93B4-7CD299D91F69}"/>
          </ac:grpSpMkLst>
        </pc:grpChg>
        <pc:grpChg chg="add del">
          <ac:chgData name="Xiaohao Cai" userId="99f43560-6d0c-4be3-8373-5d962e988eab" providerId="ADAL" clId="{6DDCAA7A-FEC1-5949-9AD3-9AC39DF2FBAA}" dt="2021-02-09T19:28:21.068" v="300"/>
          <ac:grpSpMkLst>
            <pc:docMk/>
            <pc:sldMk cId="4077320275" sldId="295"/>
            <ac:grpSpMk id="200" creationId="{7491823D-C9B5-AB4D-A3C6-F70E8000C54D}"/>
          </ac:grpSpMkLst>
        </pc:grpChg>
        <pc:grpChg chg="add del">
          <ac:chgData name="Xiaohao Cai" userId="99f43560-6d0c-4be3-8373-5d962e988eab" providerId="ADAL" clId="{6DDCAA7A-FEC1-5949-9AD3-9AC39DF2FBAA}" dt="2021-02-09T19:27:06.625" v="277"/>
          <ac:grpSpMkLst>
            <pc:docMk/>
            <pc:sldMk cId="4077320275" sldId="295"/>
            <ac:grpSpMk id="215" creationId="{2DA63626-5C00-C94C-B5BA-53D594C9B3FB}"/>
          </ac:grpSpMkLst>
        </pc:grpChg>
        <pc:grpChg chg="add del">
          <ac:chgData name="Xiaohao Cai" userId="99f43560-6d0c-4be3-8373-5d962e988eab" providerId="ADAL" clId="{6DDCAA7A-FEC1-5949-9AD3-9AC39DF2FBAA}" dt="2021-02-09T19:27:08.850" v="282"/>
          <ac:grpSpMkLst>
            <pc:docMk/>
            <pc:sldMk cId="4077320275" sldId="295"/>
            <ac:grpSpMk id="222" creationId="{1FC214B1-6AE0-9B4C-AC8B-3C8084F1DF42}"/>
          </ac:grpSpMkLst>
        </pc:grpChg>
        <pc:grpChg chg="add del">
          <ac:chgData name="Xiaohao Cai" userId="99f43560-6d0c-4be3-8373-5d962e988eab" providerId="ADAL" clId="{6DDCAA7A-FEC1-5949-9AD3-9AC39DF2FBAA}" dt="2021-02-09T19:27:13.839" v="291"/>
          <ac:grpSpMkLst>
            <pc:docMk/>
            <pc:sldMk cId="4077320275" sldId="295"/>
            <ac:grpSpMk id="227" creationId="{EF0F0F7D-8D5E-C74B-A975-4A3E9522D4B5}"/>
          </ac:grpSpMkLst>
        </pc:grpChg>
        <pc:grpChg chg="add">
          <ac:chgData name="Xiaohao Cai" userId="99f43560-6d0c-4be3-8373-5d962e988eab" providerId="ADAL" clId="{6DDCAA7A-FEC1-5949-9AD3-9AC39DF2FBAA}" dt="2021-02-09T19:27:13.839" v="291"/>
          <ac:grpSpMkLst>
            <pc:docMk/>
            <pc:sldMk cId="4077320275" sldId="295"/>
            <ac:grpSpMk id="236" creationId="{7130F378-A2EB-FA43-B0EA-06D5921BB4F4}"/>
          </ac:grpSpMkLst>
        </pc:grpChg>
        <pc:grpChg chg="add del">
          <ac:chgData name="Xiaohao Cai" userId="99f43560-6d0c-4be3-8373-5d962e988eab" providerId="ADAL" clId="{6DDCAA7A-FEC1-5949-9AD3-9AC39DF2FBAA}" dt="2021-02-09T19:29:33.271" v="347"/>
          <ac:grpSpMkLst>
            <pc:docMk/>
            <pc:sldMk cId="4077320275" sldId="295"/>
            <ac:grpSpMk id="240" creationId="{139D59A5-0BAA-304F-B326-55B49F1AF490}"/>
          </ac:grpSpMkLst>
        </pc:grpChg>
        <pc:grpChg chg="add del">
          <ac:chgData name="Xiaohao Cai" userId="99f43560-6d0c-4be3-8373-5d962e988eab" providerId="ADAL" clId="{6DDCAA7A-FEC1-5949-9AD3-9AC39DF2FBAA}" dt="2021-02-09T19:28:23.608" v="304"/>
          <ac:grpSpMkLst>
            <pc:docMk/>
            <pc:sldMk cId="4077320275" sldId="295"/>
            <ac:grpSpMk id="242" creationId="{E874F91A-9021-0A4E-B400-4EC0D530980D}"/>
          </ac:grpSpMkLst>
        </pc:grpChg>
        <pc:grpChg chg="add">
          <ac:chgData name="Xiaohao Cai" userId="99f43560-6d0c-4be3-8373-5d962e988eab" providerId="ADAL" clId="{6DDCAA7A-FEC1-5949-9AD3-9AC39DF2FBAA}" dt="2021-02-09T19:28:23.608" v="304"/>
          <ac:grpSpMkLst>
            <pc:docMk/>
            <pc:sldMk cId="4077320275" sldId="295"/>
            <ac:grpSpMk id="246" creationId="{37DBA491-5660-694F-8F61-A970B6F5355F}"/>
          </ac:grpSpMkLst>
        </pc:grpChg>
        <pc:grpChg chg="add del">
          <ac:chgData name="Xiaohao Cai" userId="99f43560-6d0c-4be3-8373-5d962e988eab" providerId="ADAL" clId="{6DDCAA7A-FEC1-5949-9AD3-9AC39DF2FBAA}" dt="2021-02-09T19:29:21.755" v="336"/>
          <ac:grpSpMkLst>
            <pc:docMk/>
            <pc:sldMk cId="4077320275" sldId="295"/>
            <ac:grpSpMk id="250" creationId="{D81C326C-0219-EB41-859A-887617E7CF8D}"/>
          </ac:grpSpMkLst>
        </pc:grpChg>
        <pc:grpChg chg="add del">
          <ac:chgData name="Xiaohao Cai" userId="99f43560-6d0c-4be3-8373-5d962e988eab" providerId="ADAL" clId="{6DDCAA7A-FEC1-5949-9AD3-9AC39DF2FBAA}" dt="2021-02-09T19:28:36.817" v="321"/>
          <ac:grpSpMkLst>
            <pc:docMk/>
            <pc:sldMk cId="4077320275" sldId="295"/>
            <ac:grpSpMk id="256" creationId="{91E5762F-E2BB-3648-95CC-786349D91A58}"/>
          </ac:grpSpMkLst>
        </pc:grpChg>
        <pc:grpChg chg="add">
          <ac:chgData name="Xiaohao Cai" userId="99f43560-6d0c-4be3-8373-5d962e988eab" providerId="ADAL" clId="{6DDCAA7A-FEC1-5949-9AD3-9AC39DF2FBAA}" dt="2021-02-09T19:28:36.817" v="321"/>
          <ac:grpSpMkLst>
            <pc:docMk/>
            <pc:sldMk cId="4077320275" sldId="295"/>
            <ac:grpSpMk id="263" creationId="{E62C89C4-E8B8-7741-AA33-0EE7BF4E4A1D}"/>
          </ac:grpSpMkLst>
        </pc:grpChg>
        <pc:grpChg chg="add del">
          <ac:chgData name="Xiaohao Cai" userId="99f43560-6d0c-4be3-8373-5d962e988eab" providerId="ADAL" clId="{6DDCAA7A-FEC1-5949-9AD3-9AC39DF2FBAA}" dt="2021-02-09T19:30:26.782" v="426"/>
          <ac:grpSpMkLst>
            <pc:docMk/>
            <pc:sldMk cId="4077320275" sldId="295"/>
            <ac:grpSpMk id="276" creationId="{6F08B61F-7384-4041-9120-F7742D9B2396}"/>
          </ac:grpSpMkLst>
        </pc:grpChg>
        <pc:grpChg chg="add del">
          <ac:chgData name="Xiaohao Cai" userId="99f43560-6d0c-4be3-8373-5d962e988eab" providerId="ADAL" clId="{6DDCAA7A-FEC1-5949-9AD3-9AC39DF2FBAA}" dt="2021-02-09T19:30:26.782" v="426"/>
          <ac:grpSpMkLst>
            <pc:docMk/>
            <pc:sldMk cId="4077320275" sldId="295"/>
            <ac:grpSpMk id="277" creationId="{2D34CC67-88E3-404F-B225-0F419D3724B6}"/>
          </ac:grpSpMkLst>
        </pc:grpChg>
        <pc:grpChg chg="add del">
          <ac:chgData name="Xiaohao Cai" userId="99f43560-6d0c-4be3-8373-5d962e988eab" providerId="ADAL" clId="{6DDCAA7A-FEC1-5949-9AD3-9AC39DF2FBAA}" dt="2021-02-09T19:30:26.782" v="426"/>
          <ac:grpSpMkLst>
            <pc:docMk/>
            <pc:sldMk cId="4077320275" sldId="295"/>
            <ac:grpSpMk id="278" creationId="{180C58D5-84BD-DF47-A154-9F8D43CDDDB5}"/>
          </ac:grpSpMkLst>
        </pc:grpChg>
        <pc:grpChg chg="add del">
          <ac:chgData name="Xiaohao Cai" userId="99f43560-6d0c-4be3-8373-5d962e988eab" providerId="ADAL" clId="{6DDCAA7A-FEC1-5949-9AD3-9AC39DF2FBAA}" dt="2021-02-09T19:29:25.121" v="340"/>
          <ac:grpSpMkLst>
            <pc:docMk/>
            <pc:sldMk cId="4077320275" sldId="295"/>
            <ac:grpSpMk id="281" creationId="{A4FED4D3-140B-9B4A-B7CF-CB6CF91CE30B}"/>
          </ac:grpSpMkLst>
        </pc:grpChg>
        <pc:grpChg chg="add del">
          <ac:chgData name="Xiaohao Cai" userId="99f43560-6d0c-4be3-8373-5d962e988eab" providerId="ADAL" clId="{6DDCAA7A-FEC1-5949-9AD3-9AC39DF2FBAA}" dt="2021-02-09T19:29:27.859" v="344"/>
          <ac:grpSpMkLst>
            <pc:docMk/>
            <pc:sldMk cId="4077320275" sldId="295"/>
            <ac:grpSpMk id="283" creationId="{4C76A94D-3866-3146-A032-8E5C561F3BB1}"/>
          </ac:grpSpMkLst>
        </pc:grpChg>
        <pc:grpChg chg="add del">
          <ac:chgData name="Xiaohao Cai" userId="99f43560-6d0c-4be3-8373-5d962e988eab" providerId="ADAL" clId="{6DDCAA7A-FEC1-5949-9AD3-9AC39DF2FBAA}" dt="2021-02-09T19:29:35.976" v="350"/>
          <ac:grpSpMkLst>
            <pc:docMk/>
            <pc:sldMk cId="4077320275" sldId="295"/>
            <ac:grpSpMk id="285" creationId="{8A3455BD-3C41-9849-B221-97E1CD93FBA6}"/>
          </ac:grpSpMkLst>
        </pc:grpChg>
        <pc:grpChg chg="add">
          <ac:chgData name="Xiaohao Cai" userId="99f43560-6d0c-4be3-8373-5d962e988eab" providerId="ADAL" clId="{6DDCAA7A-FEC1-5949-9AD3-9AC39DF2FBAA}" dt="2021-02-09T19:29:35.976" v="350"/>
          <ac:grpSpMkLst>
            <pc:docMk/>
            <pc:sldMk cId="4077320275" sldId="295"/>
            <ac:grpSpMk id="288" creationId="{4DD6A97D-256E-FC42-8701-F0A52BF830DC}"/>
          </ac:grpSpMkLst>
        </pc:grpChg>
        <pc:grpChg chg="add del">
          <ac:chgData name="Xiaohao Cai" userId="99f43560-6d0c-4be3-8373-5d962e988eab" providerId="ADAL" clId="{6DDCAA7A-FEC1-5949-9AD3-9AC39DF2FBAA}" dt="2021-02-09T19:29:51.276" v="369"/>
          <ac:grpSpMkLst>
            <pc:docMk/>
            <pc:sldMk cId="4077320275" sldId="295"/>
            <ac:grpSpMk id="304" creationId="{20377D65-DB2E-9543-BE86-ED70CDEBDCB4}"/>
          </ac:grpSpMkLst>
        </pc:grpChg>
        <pc:grpChg chg="add del">
          <ac:chgData name="Xiaohao Cai" userId="99f43560-6d0c-4be3-8373-5d962e988eab" providerId="ADAL" clId="{6DDCAA7A-FEC1-5949-9AD3-9AC39DF2FBAA}" dt="2021-02-09T19:29:53.210" v="373"/>
          <ac:grpSpMkLst>
            <pc:docMk/>
            <pc:sldMk cId="4077320275" sldId="295"/>
            <ac:grpSpMk id="307" creationId="{5E8A2783-84B8-7B42-BD33-C9A82B91C173}"/>
          </ac:grpSpMkLst>
        </pc:grpChg>
        <pc:grpChg chg="add">
          <ac:chgData name="Xiaohao Cai" userId="99f43560-6d0c-4be3-8373-5d962e988eab" providerId="ADAL" clId="{6DDCAA7A-FEC1-5949-9AD3-9AC39DF2FBAA}" dt="2021-02-09T19:29:53.210" v="373"/>
          <ac:grpSpMkLst>
            <pc:docMk/>
            <pc:sldMk cId="4077320275" sldId="295"/>
            <ac:grpSpMk id="311" creationId="{1EE82CCC-7570-3F41-80F9-001498F286DB}"/>
          </ac:grpSpMkLst>
        </pc:grpChg>
        <pc:grpChg chg="add del">
          <ac:chgData name="Xiaohao Cai" userId="99f43560-6d0c-4be3-8373-5d962e988eab" providerId="ADAL" clId="{6DDCAA7A-FEC1-5949-9AD3-9AC39DF2FBAA}" dt="2021-02-09T19:30:06.659" v="393"/>
          <ac:grpSpMkLst>
            <pc:docMk/>
            <pc:sldMk cId="4077320275" sldId="295"/>
            <ac:grpSpMk id="314" creationId="{A3A340D4-2927-2045-BDDC-9AC2E7A758D2}"/>
          </ac:grpSpMkLst>
        </pc:grpChg>
        <pc:grpChg chg="add del">
          <ac:chgData name="Xiaohao Cai" userId="99f43560-6d0c-4be3-8373-5d962e988eab" providerId="ADAL" clId="{6DDCAA7A-FEC1-5949-9AD3-9AC39DF2FBAA}" dt="2021-02-09T19:30:08.176" v="396"/>
          <ac:grpSpMkLst>
            <pc:docMk/>
            <pc:sldMk cId="4077320275" sldId="295"/>
            <ac:grpSpMk id="319" creationId="{0FF72123-FF62-1E4D-8ADA-9559D4ED60CF}"/>
          </ac:grpSpMkLst>
        </pc:grpChg>
        <pc:grpChg chg="add del">
          <ac:chgData name="Xiaohao Cai" userId="99f43560-6d0c-4be3-8373-5d962e988eab" providerId="ADAL" clId="{6DDCAA7A-FEC1-5949-9AD3-9AC39DF2FBAA}" dt="2021-02-09T19:30:14.026" v="403"/>
          <ac:grpSpMkLst>
            <pc:docMk/>
            <pc:sldMk cId="4077320275" sldId="295"/>
            <ac:grpSpMk id="322" creationId="{8395415A-9EA2-D546-9B2E-77855046BBF5}"/>
          </ac:grpSpMkLst>
        </pc:grpChg>
        <pc:grpChg chg="add del">
          <ac:chgData name="Xiaohao Cai" userId="99f43560-6d0c-4be3-8373-5d962e988eab" providerId="ADAL" clId="{6DDCAA7A-FEC1-5949-9AD3-9AC39DF2FBAA}" dt="2021-02-09T19:30:19.750" v="412"/>
          <ac:grpSpMkLst>
            <pc:docMk/>
            <pc:sldMk cId="4077320275" sldId="295"/>
            <ac:grpSpMk id="329" creationId="{9720E9A7-B8A0-6D43-9F41-453FD64F1662}"/>
          </ac:grpSpMkLst>
        </pc:grpChg>
        <pc:grpChg chg="add del">
          <ac:chgData name="Xiaohao Cai" userId="99f43560-6d0c-4be3-8373-5d962e988eab" providerId="ADAL" clId="{6DDCAA7A-FEC1-5949-9AD3-9AC39DF2FBAA}" dt="2021-02-09T19:30:26.782" v="426"/>
          <ac:grpSpMkLst>
            <pc:docMk/>
            <pc:sldMk cId="4077320275" sldId="295"/>
            <ac:grpSpMk id="333" creationId="{A95B9D02-3AC5-414B-8020-688177E0A590}"/>
          </ac:grpSpMkLst>
        </pc:grpChg>
        <pc:grpChg chg="add del">
          <ac:chgData name="Xiaohao Cai" userId="99f43560-6d0c-4be3-8373-5d962e988eab" providerId="ADAL" clId="{6DDCAA7A-FEC1-5949-9AD3-9AC39DF2FBAA}" dt="2021-02-09T19:30:26.782" v="426"/>
          <ac:grpSpMkLst>
            <pc:docMk/>
            <pc:sldMk cId="4077320275" sldId="295"/>
            <ac:grpSpMk id="342" creationId="{37310175-6BCC-8947-BD49-8F3CDA41D7BD}"/>
          </ac:grpSpMkLst>
        </pc:grpChg>
        <pc:grpChg chg="add del">
          <ac:chgData name="Xiaohao Cai" userId="99f43560-6d0c-4be3-8373-5d962e988eab" providerId="ADAL" clId="{6DDCAA7A-FEC1-5949-9AD3-9AC39DF2FBAA}" dt="2021-02-09T19:30:28.333" v="431"/>
          <ac:grpSpMkLst>
            <pc:docMk/>
            <pc:sldMk cId="4077320275" sldId="295"/>
            <ac:grpSpMk id="347" creationId="{C7DF6E3A-4D68-6A44-8B54-331B35D1262F}"/>
          </ac:grpSpMkLst>
        </pc:grpChg>
        <pc:grpChg chg="add del">
          <ac:chgData name="Xiaohao Cai" userId="99f43560-6d0c-4be3-8373-5d962e988eab" providerId="ADAL" clId="{6DDCAA7A-FEC1-5949-9AD3-9AC39DF2FBAA}" dt="2021-02-09T19:30:29.653" v="433"/>
          <ac:grpSpMkLst>
            <pc:docMk/>
            <pc:sldMk cId="4077320275" sldId="295"/>
            <ac:grpSpMk id="352" creationId="{8A318CE8-9096-5042-9BF9-5688D19F8525}"/>
          </ac:grpSpMkLst>
        </pc:grpChg>
        <pc:grpChg chg="add del">
          <ac:chgData name="Xiaohao Cai" userId="99f43560-6d0c-4be3-8373-5d962e988eab" providerId="ADAL" clId="{6DDCAA7A-FEC1-5949-9AD3-9AC39DF2FBAA}" dt="2021-02-09T19:30:33.405" v="438"/>
          <ac:grpSpMkLst>
            <pc:docMk/>
            <pc:sldMk cId="4077320275" sldId="295"/>
            <ac:grpSpMk id="354" creationId="{085D99C2-9497-0B4D-A6CC-48D1649A03DD}"/>
          </ac:grpSpMkLst>
        </pc:grpChg>
        <pc:grpChg chg="add del">
          <ac:chgData name="Xiaohao Cai" userId="99f43560-6d0c-4be3-8373-5d962e988eab" providerId="ADAL" clId="{6DDCAA7A-FEC1-5949-9AD3-9AC39DF2FBAA}" dt="2021-02-09T19:30:34.350" v="440"/>
          <ac:grpSpMkLst>
            <pc:docMk/>
            <pc:sldMk cId="4077320275" sldId="295"/>
            <ac:grpSpMk id="359" creationId="{BB1DDA48-CEF3-B149-9CC2-0E91A3AA95D4}"/>
          </ac:grpSpMkLst>
        </pc:grpChg>
        <pc:grpChg chg="add del">
          <ac:chgData name="Xiaohao Cai" userId="99f43560-6d0c-4be3-8373-5d962e988eab" providerId="ADAL" clId="{6DDCAA7A-FEC1-5949-9AD3-9AC39DF2FBAA}" dt="2021-02-09T19:36:17.965" v="582"/>
          <ac:grpSpMkLst>
            <pc:docMk/>
            <pc:sldMk cId="4077320275" sldId="295"/>
            <ac:grpSpMk id="361" creationId="{265469EC-3986-1643-A061-E271AB3FF53E}"/>
          </ac:grpSpMkLst>
        </pc:grpChg>
        <pc:grpChg chg="add">
          <ac:chgData name="Xiaohao Cai" userId="99f43560-6d0c-4be3-8373-5d962e988eab" providerId="ADAL" clId="{6DDCAA7A-FEC1-5949-9AD3-9AC39DF2FBAA}" dt="2021-02-09T19:31:14.956" v="451"/>
          <ac:grpSpMkLst>
            <pc:docMk/>
            <pc:sldMk cId="4077320275" sldId="295"/>
            <ac:grpSpMk id="372" creationId="{7645C546-5D8C-254D-AAD9-06AF2F563D55}"/>
          </ac:grpSpMkLst>
        </pc:grpChg>
        <pc:grpChg chg="add del">
          <ac:chgData name="Xiaohao Cai" userId="99f43560-6d0c-4be3-8373-5d962e988eab" providerId="ADAL" clId="{6DDCAA7A-FEC1-5949-9AD3-9AC39DF2FBAA}" dt="2021-02-09T19:32:39.787" v="464"/>
          <ac:grpSpMkLst>
            <pc:docMk/>
            <pc:sldMk cId="4077320275" sldId="295"/>
            <ac:grpSpMk id="377" creationId="{FA901764-BA5F-C143-A558-588AADFB5407}"/>
          </ac:grpSpMkLst>
        </pc:grpChg>
        <pc:grpChg chg="add del">
          <ac:chgData name="Xiaohao Cai" userId="99f43560-6d0c-4be3-8373-5d962e988eab" providerId="ADAL" clId="{6DDCAA7A-FEC1-5949-9AD3-9AC39DF2FBAA}" dt="2021-02-09T19:32:31.390" v="462"/>
          <ac:grpSpMkLst>
            <pc:docMk/>
            <pc:sldMk cId="4077320275" sldId="295"/>
            <ac:grpSpMk id="380" creationId="{7D81D8F3-AD29-F943-B20D-28FC7B0E839B}"/>
          </ac:grpSpMkLst>
        </pc:grpChg>
        <pc:grpChg chg="add del">
          <ac:chgData name="Xiaohao Cai" userId="99f43560-6d0c-4be3-8373-5d962e988eab" providerId="ADAL" clId="{6DDCAA7A-FEC1-5949-9AD3-9AC39DF2FBAA}" dt="2021-02-09T19:32:40.816" v="466"/>
          <ac:grpSpMkLst>
            <pc:docMk/>
            <pc:sldMk cId="4077320275" sldId="295"/>
            <ac:grpSpMk id="382" creationId="{AD7C6046-DC1A-C542-BD64-E9C491B8417D}"/>
          </ac:grpSpMkLst>
        </pc:grpChg>
        <pc:grpChg chg="add del">
          <ac:chgData name="Xiaohao Cai" userId="99f43560-6d0c-4be3-8373-5d962e988eab" providerId="ADAL" clId="{6DDCAA7A-FEC1-5949-9AD3-9AC39DF2FBAA}" dt="2021-02-09T19:32:40.816" v="466"/>
          <ac:grpSpMkLst>
            <pc:docMk/>
            <pc:sldMk cId="4077320275" sldId="295"/>
            <ac:grpSpMk id="384" creationId="{CBF97337-D7F7-774F-A1A7-D53B3102E6CD}"/>
          </ac:grpSpMkLst>
        </pc:grpChg>
        <pc:grpChg chg="add del">
          <ac:chgData name="Xiaohao Cai" userId="99f43560-6d0c-4be3-8373-5d962e988eab" providerId="ADAL" clId="{6DDCAA7A-FEC1-5949-9AD3-9AC39DF2FBAA}" dt="2021-02-09T19:32:43.239" v="472"/>
          <ac:grpSpMkLst>
            <pc:docMk/>
            <pc:sldMk cId="4077320275" sldId="295"/>
            <ac:grpSpMk id="386" creationId="{7E7DF159-ABE9-2A41-AA10-1223146C0281}"/>
          </ac:grpSpMkLst>
        </pc:grpChg>
        <pc:grpChg chg="add">
          <ac:chgData name="Xiaohao Cai" userId="99f43560-6d0c-4be3-8373-5d962e988eab" providerId="ADAL" clId="{6DDCAA7A-FEC1-5949-9AD3-9AC39DF2FBAA}" dt="2021-02-09T19:32:43.239" v="472"/>
          <ac:grpSpMkLst>
            <pc:docMk/>
            <pc:sldMk cId="4077320275" sldId="295"/>
            <ac:grpSpMk id="392" creationId="{8CA209D1-36A9-F344-8D71-02D71ED4A525}"/>
          </ac:grpSpMkLst>
        </pc:grpChg>
        <pc:grpChg chg="add">
          <ac:chgData name="Xiaohao Cai" userId="99f43560-6d0c-4be3-8373-5d962e988eab" providerId="ADAL" clId="{6DDCAA7A-FEC1-5949-9AD3-9AC39DF2FBAA}" dt="2021-02-09T19:32:43.239" v="472"/>
          <ac:grpSpMkLst>
            <pc:docMk/>
            <pc:sldMk cId="4077320275" sldId="295"/>
            <ac:grpSpMk id="393" creationId="{D9B78340-6E48-1B42-999E-5E599F78D31F}"/>
          </ac:grpSpMkLst>
        </pc:grpChg>
        <pc:grpChg chg="add del">
          <ac:chgData name="Xiaohao Cai" userId="99f43560-6d0c-4be3-8373-5d962e988eab" providerId="ADAL" clId="{6DDCAA7A-FEC1-5949-9AD3-9AC39DF2FBAA}" dt="2021-02-09T19:35:06.717" v="548"/>
          <ac:grpSpMkLst>
            <pc:docMk/>
            <pc:sldMk cId="4077320275" sldId="295"/>
            <ac:grpSpMk id="399" creationId="{F2B6D8C2-D3F9-E14D-9453-2B3B719CEDA5}"/>
          </ac:grpSpMkLst>
        </pc:grpChg>
        <pc:grpChg chg="add del">
          <ac:chgData name="Xiaohao Cai" userId="99f43560-6d0c-4be3-8373-5d962e988eab" providerId="ADAL" clId="{6DDCAA7A-FEC1-5949-9AD3-9AC39DF2FBAA}" dt="2021-02-09T19:33:01.433" v="484"/>
          <ac:grpSpMkLst>
            <pc:docMk/>
            <pc:sldMk cId="4077320275" sldId="295"/>
            <ac:grpSpMk id="403" creationId="{5D9F480C-505B-5146-BE23-B1FDFA9F16EE}"/>
          </ac:grpSpMkLst>
        </pc:grpChg>
        <pc:grpChg chg="add del">
          <ac:chgData name="Xiaohao Cai" userId="99f43560-6d0c-4be3-8373-5d962e988eab" providerId="ADAL" clId="{6DDCAA7A-FEC1-5949-9AD3-9AC39DF2FBAA}" dt="2021-02-09T19:35:09.582" v="551"/>
          <ac:grpSpMkLst>
            <pc:docMk/>
            <pc:sldMk cId="4077320275" sldId="295"/>
            <ac:grpSpMk id="413" creationId="{79EA3CB9-2691-904D-979C-62CD6D25EB98}"/>
          </ac:grpSpMkLst>
        </pc:grpChg>
        <pc:grpChg chg="add del">
          <ac:chgData name="Xiaohao Cai" userId="99f43560-6d0c-4be3-8373-5d962e988eab" providerId="ADAL" clId="{6DDCAA7A-FEC1-5949-9AD3-9AC39DF2FBAA}" dt="2021-02-09T19:34:44.071" v="506"/>
          <ac:grpSpMkLst>
            <pc:docMk/>
            <pc:sldMk cId="4077320275" sldId="295"/>
            <ac:grpSpMk id="419" creationId="{FAC55FCE-5031-3D4A-9273-91E4928EA73F}"/>
          </ac:grpSpMkLst>
        </pc:grpChg>
        <pc:grpChg chg="add del">
          <ac:chgData name="Xiaohao Cai" userId="99f43560-6d0c-4be3-8373-5d962e988eab" providerId="ADAL" clId="{6DDCAA7A-FEC1-5949-9AD3-9AC39DF2FBAA}" dt="2021-02-09T19:34:45.844" v="508"/>
          <ac:grpSpMkLst>
            <pc:docMk/>
            <pc:sldMk cId="4077320275" sldId="295"/>
            <ac:grpSpMk id="421" creationId="{328B5B0F-4EB2-6646-B2E8-DD18022ABBEA}"/>
          </ac:grpSpMkLst>
        </pc:grpChg>
        <pc:grpChg chg="add del">
          <ac:chgData name="Xiaohao Cai" userId="99f43560-6d0c-4be3-8373-5d962e988eab" providerId="ADAL" clId="{6DDCAA7A-FEC1-5949-9AD3-9AC39DF2FBAA}" dt="2021-02-09T19:34:48.069" v="511"/>
          <ac:grpSpMkLst>
            <pc:docMk/>
            <pc:sldMk cId="4077320275" sldId="295"/>
            <ac:grpSpMk id="423" creationId="{32665AA8-AE19-4746-BB27-A3CE969A329A}"/>
          </ac:grpSpMkLst>
        </pc:grpChg>
        <pc:grpChg chg="add">
          <ac:chgData name="Xiaohao Cai" userId="99f43560-6d0c-4be3-8373-5d962e988eab" providerId="ADAL" clId="{6DDCAA7A-FEC1-5949-9AD3-9AC39DF2FBAA}" dt="2021-02-09T19:34:48.069" v="511"/>
          <ac:grpSpMkLst>
            <pc:docMk/>
            <pc:sldMk cId="4077320275" sldId="295"/>
            <ac:grpSpMk id="426" creationId="{CD0629CB-786C-E246-A4A0-AF47C6D7EB48}"/>
          </ac:grpSpMkLst>
        </pc:grpChg>
        <pc:grpChg chg="add">
          <ac:chgData name="Xiaohao Cai" userId="99f43560-6d0c-4be3-8373-5d962e988eab" providerId="ADAL" clId="{6DDCAA7A-FEC1-5949-9AD3-9AC39DF2FBAA}" dt="2021-02-09T19:34:50.935" v="516"/>
          <ac:grpSpMkLst>
            <pc:docMk/>
            <pc:sldMk cId="4077320275" sldId="295"/>
            <ac:grpSpMk id="431" creationId="{1111AF0E-94E9-5C4B-923D-1E7F385235DC}"/>
          </ac:grpSpMkLst>
        </pc:grpChg>
        <pc:grpChg chg="add del">
          <ac:chgData name="Xiaohao Cai" userId="99f43560-6d0c-4be3-8373-5d962e988eab" providerId="ADAL" clId="{6DDCAA7A-FEC1-5949-9AD3-9AC39DF2FBAA}" dt="2021-02-09T19:34:59.794" v="530"/>
          <ac:grpSpMkLst>
            <pc:docMk/>
            <pc:sldMk cId="4077320275" sldId="295"/>
            <ac:grpSpMk id="438" creationId="{744E7204-AE72-1E46-AE0F-6BB3F9868326}"/>
          </ac:grpSpMkLst>
        </pc:grpChg>
        <pc:grpChg chg="add del">
          <ac:chgData name="Xiaohao Cai" userId="99f43560-6d0c-4be3-8373-5d962e988eab" providerId="ADAL" clId="{6DDCAA7A-FEC1-5949-9AD3-9AC39DF2FBAA}" dt="2021-02-09T19:35:02.593" v="537"/>
          <ac:grpSpMkLst>
            <pc:docMk/>
            <pc:sldMk cId="4077320275" sldId="295"/>
            <ac:grpSpMk id="443" creationId="{053BF8B4-E8B9-914B-A307-AF5AB757F673}"/>
          </ac:grpSpMkLst>
        </pc:grpChg>
        <pc:grpChg chg="add del">
          <ac:chgData name="Xiaohao Cai" userId="99f43560-6d0c-4be3-8373-5d962e988eab" providerId="ADAL" clId="{6DDCAA7A-FEC1-5949-9AD3-9AC39DF2FBAA}" dt="2021-02-09T19:35:03.306" v="539"/>
          <ac:grpSpMkLst>
            <pc:docMk/>
            <pc:sldMk cId="4077320275" sldId="295"/>
            <ac:grpSpMk id="450" creationId="{DC42C462-9A08-2041-9EB6-8B984743FA1E}"/>
          </ac:grpSpMkLst>
        </pc:grpChg>
        <pc:grpChg chg="add del">
          <ac:chgData name="Xiaohao Cai" userId="99f43560-6d0c-4be3-8373-5d962e988eab" providerId="ADAL" clId="{6DDCAA7A-FEC1-5949-9AD3-9AC39DF2FBAA}" dt="2021-02-09T19:35:06.717" v="548"/>
          <ac:grpSpMkLst>
            <pc:docMk/>
            <pc:sldMk cId="4077320275" sldId="295"/>
            <ac:grpSpMk id="452" creationId="{7B057568-6453-1247-AADF-2F907E128C14}"/>
          </ac:grpSpMkLst>
        </pc:grpChg>
        <pc:grpChg chg="add del">
          <ac:chgData name="Xiaohao Cai" userId="99f43560-6d0c-4be3-8373-5d962e988eab" providerId="ADAL" clId="{6DDCAA7A-FEC1-5949-9AD3-9AC39DF2FBAA}" dt="2021-02-09T19:35:09.582" v="551"/>
          <ac:grpSpMkLst>
            <pc:docMk/>
            <pc:sldMk cId="4077320275" sldId="295"/>
            <ac:grpSpMk id="461" creationId="{B0607E6C-45D1-744D-B167-1ADD7702A16F}"/>
          </ac:grpSpMkLst>
        </pc:grpChg>
        <pc:grpChg chg="add del">
          <ac:chgData name="Xiaohao Cai" userId="99f43560-6d0c-4be3-8373-5d962e988eab" providerId="ADAL" clId="{6DDCAA7A-FEC1-5949-9AD3-9AC39DF2FBAA}" dt="2021-02-09T19:35:14.504" v="557"/>
          <ac:grpSpMkLst>
            <pc:docMk/>
            <pc:sldMk cId="4077320275" sldId="295"/>
            <ac:grpSpMk id="464" creationId="{D354DDF4-6664-EE49-A8DC-38850CF601D7}"/>
          </ac:grpSpMkLst>
        </pc:grpChg>
        <pc:grpChg chg="add del">
          <ac:chgData name="Xiaohao Cai" userId="99f43560-6d0c-4be3-8373-5d962e988eab" providerId="ADAL" clId="{6DDCAA7A-FEC1-5949-9AD3-9AC39DF2FBAA}" dt="2021-02-09T19:35:22.467" v="559"/>
          <ac:grpSpMkLst>
            <pc:docMk/>
            <pc:sldMk cId="4077320275" sldId="295"/>
            <ac:grpSpMk id="470" creationId="{A9583339-3727-B74A-95A8-CC6FE5160E3A}"/>
          </ac:grpSpMkLst>
        </pc:grpChg>
        <pc:grpChg chg="add del">
          <ac:chgData name="Xiaohao Cai" userId="99f43560-6d0c-4be3-8373-5d962e988eab" providerId="ADAL" clId="{6DDCAA7A-FEC1-5949-9AD3-9AC39DF2FBAA}" dt="2021-02-09T19:36:40.680" v="596"/>
          <ac:grpSpMkLst>
            <pc:docMk/>
            <pc:sldMk cId="4077320275" sldId="295"/>
            <ac:grpSpMk id="472" creationId="{3B580CE2-7A91-1C4A-9D86-0AAE559FFEED}"/>
          </ac:grpSpMkLst>
        </pc:grpChg>
        <pc:grpChg chg="add del">
          <ac:chgData name="Xiaohao Cai" userId="99f43560-6d0c-4be3-8373-5d962e988eab" providerId="ADAL" clId="{6DDCAA7A-FEC1-5949-9AD3-9AC39DF2FBAA}" dt="2021-02-09T19:36:01.928" v="570"/>
          <ac:grpSpMkLst>
            <pc:docMk/>
            <pc:sldMk cId="4077320275" sldId="295"/>
            <ac:grpSpMk id="475" creationId="{60F30754-0F05-6545-BFF7-71309C636A9E}"/>
          </ac:grpSpMkLst>
        </pc:grpChg>
        <pc:grpChg chg="add del">
          <ac:chgData name="Xiaohao Cai" userId="99f43560-6d0c-4be3-8373-5d962e988eab" providerId="ADAL" clId="{6DDCAA7A-FEC1-5949-9AD3-9AC39DF2FBAA}" dt="2021-02-09T19:36:19.196" v="584"/>
          <ac:grpSpMkLst>
            <pc:docMk/>
            <pc:sldMk cId="4077320275" sldId="295"/>
            <ac:grpSpMk id="480" creationId="{72E91B48-463C-3E4E-87EC-F56AF2872DF7}"/>
          </ac:grpSpMkLst>
        </pc:grpChg>
        <pc:grpChg chg="add del">
          <ac:chgData name="Xiaohao Cai" userId="99f43560-6d0c-4be3-8373-5d962e988eab" providerId="ADAL" clId="{6DDCAA7A-FEC1-5949-9AD3-9AC39DF2FBAA}" dt="2021-02-09T19:36:19.196" v="584"/>
          <ac:grpSpMkLst>
            <pc:docMk/>
            <pc:sldMk cId="4077320275" sldId="295"/>
            <ac:grpSpMk id="483" creationId="{2B920197-10C8-214D-8D06-F4A223754B1E}"/>
          </ac:grpSpMkLst>
        </pc:grpChg>
        <pc:grpChg chg="add">
          <ac:chgData name="Xiaohao Cai" userId="99f43560-6d0c-4be3-8373-5d962e988eab" providerId="ADAL" clId="{6DDCAA7A-FEC1-5949-9AD3-9AC39DF2FBAA}" dt="2021-02-09T19:36:19.196" v="584"/>
          <ac:grpSpMkLst>
            <pc:docMk/>
            <pc:sldMk cId="4077320275" sldId="295"/>
            <ac:grpSpMk id="485" creationId="{191F2448-3B7F-7C42-B206-8A8D212CC133}"/>
          </ac:grpSpMkLst>
        </pc:grpChg>
        <pc:grpChg chg="add del">
          <ac:chgData name="Xiaohao Cai" userId="99f43560-6d0c-4be3-8373-5d962e988eab" providerId="ADAL" clId="{6DDCAA7A-FEC1-5949-9AD3-9AC39DF2FBAA}" dt="2021-02-09T19:36:40.680" v="596"/>
          <ac:grpSpMkLst>
            <pc:docMk/>
            <pc:sldMk cId="4077320275" sldId="295"/>
            <ac:grpSpMk id="490" creationId="{E0CA137E-F5A4-4C4C-AC5A-233E1869A296}"/>
          </ac:grpSpMkLst>
        </pc:grpChg>
        <pc:grpChg chg="add del">
          <ac:chgData name="Xiaohao Cai" userId="99f43560-6d0c-4be3-8373-5d962e988eab" providerId="ADAL" clId="{6DDCAA7A-FEC1-5949-9AD3-9AC39DF2FBAA}" dt="2021-02-09T19:36:48.723" v="603"/>
          <ac:grpSpMkLst>
            <pc:docMk/>
            <pc:sldMk cId="4077320275" sldId="295"/>
            <ac:grpSpMk id="492" creationId="{BEB4E787-F5BB-D640-BD86-1D8E06B82C89}"/>
          </ac:grpSpMkLst>
        </pc:grpChg>
        <pc:grpChg chg="add">
          <ac:chgData name="Xiaohao Cai" userId="99f43560-6d0c-4be3-8373-5d962e988eab" providerId="ADAL" clId="{6DDCAA7A-FEC1-5949-9AD3-9AC39DF2FBAA}" dt="2021-02-09T19:36:48.723" v="603"/>
          <ac:grpSpMkLst>
            <pc:docMk/>
            <pc:sldMk cId="4077320275" sldId="295"/>
            <ac:grpSpMk id="495" creationId="{370B1AD9-697C-5E48-B4AB-F862509025E9}"/>
          </ac:grpSpMkLst>
        </pc:grpChg>
        <pc:grpChg chg="add del">
          <ac:chgData name="Xiaohao Cai" userId="99f43560-6d0c-4be3-8373-5d962e988eab" providerId="ADAL" clId="{6DDCAA7A-FEC1-5949-9AD3-9AC39DF2FBAA}" dt="2021-02-09T19:37:55.491" v="609"/>
          <ac:grpSpMkLst>
            <pc:docMk/>
            <pc:sldMk cId="4077320275" sldId="295"/>
            <ac:grpSpMk id="499" creationId="{0AE74505-F11D-A04B-80DE-A5869CC3F4F9}"/>
          </ac:grpSpMkLst>
        </pc:grpChg>
        <pc:grpChg chg="add">
          <ac:chgData name="Xiaohao Cai" userId="99f43560-6d0c-4be3-8373-5d962e988eab" providerId="ADAL" clId="{6DDCAA7A-FEC1-5949-9AD3-9AC39DF2FBAA}" dt="2021-02-09T19:38:01.033" v="614"/>
          <ac:grpSpMkLst>
            <pc:docMk/>
            <pc:sldMk cId="4077320275" sldId="295"/>
            <ac:grpSpMk id="503" creationId="{17D3F71D-173B-3943-81A6-86B265FFF6BE}"/>
          </ac:grpSpMkLst>
        </pc:grpChg>
        <pc:grpChg chg="add del">
          <ac:chgData name="Xiaohao Cai" userId="99f43560-6d0c-4be3-8373-5d962e988eab" providerId="ADAL" clId="{6DDCAA7A-FEC1-5949-9AD3-9AC39DF2FBAA}" dt="2021-02-09T19:38:47.712" v="618"/>
          <ac:grpSpMkLst>
            <pc:docMk/>
            <pc:sldMk cId="4077320275" sldId="295"/>
            <ac:grpSpMk id="506" creationId="{DE5ABD86-C9B8-EA4B-A53C-30FAA3DF6186}"/>
          </ac:grpSpMkLst>
        </pc:grpChg>
        <pc:grpChg chg="add del">
          <ac:chgData name="Xiaohao Cai" userId="99f43560-6d0c-4be3-8373-5d962e988eab" providerId="ADAL" clId="{6DDCAA7A-FEC1-5949-9AD3-9AC39DF2FBAA}" dt="2021-02-09T19:39:36.506" v="623"/>
          <ac:grpSpMkLst>
            <pc:docMk/>
            <pc:sldMk cId="4077320275" sldId="295"/>
            <ac:grpSpMk id="509" creationId="{3CCEAC81-98FB-5147-9472-00C834CDEEBA}"/>
          </ac:grpSpMkLst>
        </pc:grpChg>
        <pc:grpChg chg="add del">
          <ac:chgData name="Xiaohao Cai" userId="99f43560-6d0c-4be3-8373-5d962e988eab" providerId="ADAL" clId="{6DDCAA7A-FEC1-5949-9AD3-9AC39DF2FBAA}" dt="2021-02-09T19:39:43.801" v="633"/>
          <ac:grpSpMkLst>
            <pc:docMk/>
            <pc:sldMk cId="4077320275" sldId="295"/>
            <ac:grpSpMk id="512" creationId="{22F758C3-720E-F843-941D-4D56D22A1232}"/>
          </ac:grpSpMkLst>
        </pc:grpChg>
        <pc:grpChg chg="add del">
          <ac:chgData name="Xiaohao Cai" userId="99f43560-6d0c-4be3-8373-5d962e988eab" providerId="ADAL" clId="{6DDCAA7A-FEC1-5949-9AD3-9AC39DF2FBAA}" dt="2021-02-09T19:39:52.512" v="645"/>
          <ac:grpSpMkLst>
            <pc:docMk/>
            <pc:sldMk cId="4077320275" sldId="295"/>
            <ac:grpSpMk id="518" creationId="{9CA5A1E7-AFF4-B643-86AF-6A7B5DACF8B0}"/>
          </ac:grpSpMkLst>
        </pc:grpChg>
        <pc:grpChg chg="add del">
          <ac:chgData name="Xiaohao Cai" userId="99f43560-6d0c-4be3-8373-5d962e988eab" providerId="ADAL" clId="{6DDCAA7A-FEC1-5949-9AD3-9AC39DF2FBAA}" dt="2021-02-09T19:39:58.452" v="649"/>
          <ac:grpSpMkLst>
            <pc:docMk/>
            <pc:sldMk cId="4077320275" sldId="295"/>
            <ac:grpSpMk id="526" creationId="{AF3BE851-71B7-E54A-ACA1-21C81B59DF72}"/>
          </ac:grpSpMkLst>
        </pc:grpChg>
        <pc:grpChg chg="add del">
          <ac:chgData name="Xiaohao Cai" userId="99f43560-6d0c-4be3-8373-5d962e988eab" providerId="ADAL" clId="{6DDCAA7A-FEC1-5949-9AD3-9AC39DF2FBAA}" dt="2021-02-09T19:40:03.839" v="656"/>
          <ac:grpSpMkLst>
            <pc:docMk/>
            <pc:sldMk cId="4077320275" sldId="295"/>
            <ac:grpSpMk id="530" creationId="{7FE5085B-56A9-F54D-BE24-32934276CC15}"/>
          </ac:grpSpMkLst>
        </pc:grpChg>
        <pc:grpChg chg="add del">
          <ac:chgData name="Xiaohao Cai" userId="99f43560-6d0c-4be3-8373-5d962e988eab" providerId="ADAL" clId="{6DDCAA7A-FEC1-5949-9AD3-9AC39DF2FBAA}" dt="2021-02-09T19:40:05.886" v="659"/>
          <ac:grpSpMkLst>
            <pc:docMk/>
            <pc:sldMk cId="4077320275" sldId="295"/>
            <ac:grpSpMk id="537" creationId="{77E19F5D-6DE9-734D-8880-99BF733F030E}"/>
          </ac:grpSpMkLst>
        </pc:grpChg>
        <pc:grpChg chg="add del">
          <ac:chgData name="Xiaohao Cai" userId="99f43560-6d0c-4be3-8373-5d962e988eab" providerId="ADAL" clId="{6DDCAA7A-FEC1-5949-9AD3-9AC39DF2FBAA}" dt="2021-02-09T19:40:07.402" v="662"/>
          <ac:grpSpMkLst>
            <pc:docMk/>
            <pc:sldMk cId="4077320275" sldId="295"/>
            <ac:grpSpMk id="540" creationId="{81618299-AB70-AE4E-A1D5-ED8718E406C9}"/>
          </ac:grpSpMkLst>
        </pc:grpChg>
        <pc:grpChg chg="add del">
          <ac:chgData name="Xiaohao Cai" userId="99f43560-6d0c-4be3-8373-5d962e988eab" providerId="ADAL" clId="{6DDCAA7A-FEC1-5949-9AD3-9AC39DF2FBAA}" dt="2021-02-09T19:40:09.056" v="664"/>
          <ac:grpSpMkLst>
            <pc:docMk/>
            <pc:sldMk cId="4077320275" sldId="295"/>
            <ac:grpSpMk id="543" creationId="{9013BAF6-B01F-F14D-BE9B-846928A5F7F8}"/>
          </ac:grpSpMkLst>
        </pc:grpChg>
        <pc:grpChg chg="add del">
          <ac:chgData name="Xiaohao Cai" userId="99f43560-6d0c-4be3-8373-5d962e988eab" providerId="ADAL" clId="{6DDCAA7A-FEC1-5949-9AD3-9AC39DF2FBAA}" dt="2021-02-09T19:40:54.578" v="699"/>
          <ac:grpSpMkLst>
            <pc:docMk/>
            <pc:sldMk cId="4077320275" sldId="295"/>
            <ac:grpSpMk id="545" creationId="{2F95589D-C95A-7D4C-ACF5-8DE8180D4A59}"/>
          </ac:grpSpMkLst>
        </pc:grpChg>
        <pc:grpChg chg="add del">
          <ac:chgData name="Xiaohao Cai" userId="99f43560-6d0c-4be3-8373-5d962e988eab" providerId="ADAL" clId="{6DDCAA7A-FEC1-5949-9AD3-9AC39DF2FBAA}" dt="2021-02-09T19:40:18.705" v="672"/>
          <ac:grpSpMkLst>
            <pc:docMk/>
            <pc:sldMk cId="4077320275" sldId="295"/>
            <ac:grpSpMk id="549" creationId="{AC6471F1-BE04-9B49-B79E-F3CE4BED6DE4}"/>
          </ac:grpSpMkLst>
        </pc:grpChg>
        <pc:grpChg chg="add del">
          <ac:chgData name="Xiaohao Cai" userId="99f43560-6d0c-4be3-8373-5d962e988eab" providerId="ADAL" clId="{6DDCAA7A-FEC1-5949-9AD3-9AC39DF2FBAA}" dt="2021-02-09T19:40:21.858" v="679"/>
          <ac:grpSpMkLst>
            <pc:docMk/>
            <pc:sldMk cId="4077320275" sldId="295"/>
            <ac:grpSpMk id="552" creationId="{DBFFEAA4-3381-C544-BD53-E26B370B442D}"/>
          </ac:grpSpMkLst>
        </pc:grpChg>
        <pc:grpChg chg="add del">
          <ac:chgData name="Xiaohao Cai" userId="99f43560-6d0c-4be3-8373-5d962e988eab" providerId="ADAL" clId="{6DDCAA7A-FEC1-5949-9AD3-9AC39DF2FBAA}" dt="2021-02-09T19:40:24.027" v="682"/>
          <ac:grpSpMkLst>
            <pc:docMk/>
            <pc:sldMk cId="4077320275" sldId="295"/>
            <ac:grpSpMk id="559" creationId="{D169027C-7D25-2549-835C-477DC29E9197}"/>
          </ac:grpSpMkLst>
        </pc:grpChg>
        <pc:grpChg chg="add del">
          <ac:chgData name="Xiaohao Cai" userId="99f43560-6d0c-4be3-8373-5d962e988eab" providerId="ADAL" clId="{6DDCAA7A-FEC1-5949-9AD3-9AC39DF2FBAA}" dt="2021-02-09T19:40:26.395" v="686"/>
          <ac:grpSpMkLst>
            <pc:docMk/>
            <pc:sldMk cId="4077320275" sldId="295"/>
            <ac:grpSpMk id="562" creationId="{DE41633F-E91F-E748-85F7-945E28C83697}"/>
          </ac:grpSpMkLst>
        </pc:grpChg>
        <pc:grpChg chg="add del">
          <ac:chgData name="Xiaohao Cai" userId="99f43560-6d0c-4be3-8373-5d962e988eab" providerId="ADAL" clId="{6DDCAA7A-FEC1-5949-9AD3-9AC39DF2FBAA}" dt="2021-02-09T19:40:32.413" v="688"/>
          <ac:grpSpMkLst>
            <pc:docMk/>
            <pc:sldMk cId="4077320275" sldId="295"/>
            <ac:grpSpMk id="566" creationId="{9B1EC01A-1FFB-8749-A0C8-B7CE22DC09E3}"/>
          </ac:grpSpMkLst>
        </pc:grpChg>
        <pc:grpChg chg="add del">
          <ac:chgData name="Xiaohao Cai" userId="99f43560-6d0c-4be3-8373-5d962e988eab" providerId="ADAL" clId="{6DDCAA7A-FEC1-5949-9AD3-9AC39DF2FBAA}" dt="2021-02-09T19:40:37.038" v="690"/>
          <ac:grpSpMkLst>
            <pc:docMk/>
            <pc:sldMk cId="4077320275" sldId="295"/>
            <ac:grpSpMk id="568" creationId="{C93BCB22-9C73-4449-9DD3-451ADF85F0CE}"/>
          </ac:grpSpMkLst>
        </pc:grpChg>
        <pc:grpChg chg="add">
          <ac:chgData name="Xiaohao Cai" userId="99f43560-6d0c-4be3-8373-5d962e988eab" providerId="ADAL" clId="{6DDCAA7A-FEC1-5949-9AD3-9AC39DF2FBAA}" dt="2021-02-09T19:40:37.038" v="690"/>
          <ac:grpSpMkLst>
            <pc:docMk/>
            <pc:sldMk cId="4077320275" sldId="295"/>
            <ac:grpSpMk id="570" creationId="{7AF57D4A-C4ED-F944-95BE-8F72029EF79F}"/>
          </ac:grpSpMkLst>
        </pc:grpChg>
        <pc:grpChg chg="add del">
          <ac:chgData name="Xiaohao Cai" userId="99f43560-6d0c-4be3-8373-5d962e988eab" providerId="ADAL" clId="{6DDCAA7A-FEC1-5949-9AD3-9AC39DF2FBAA}" dt="2021-02-09T19:41:29.218" v="710"/>
          <ac:grpSpMkLst>
            <pc:docMk/>
            <pc:sldMk cId="4077320275" sldId="295"/>
            <ac:grpSpMk id="577" creationId="{27AA27E1-E4C7-374C-9857-21427147077F}"/>
          </ac:grpSpMkLst>
        </pc:grpChg>
        <pc:grpChg chg="add">
          <ac:chgData name="Xiaohao Cai" userId="99f43560-6d0c-4be3-8373-5d962e988eab" providerId="ADAL" clId="{6DDCAA7A-FEC1-5949-9AD3-9AC39DF2FBAA}" dt="2021-02-09T19:41:29.218" v="710"/>
          <ac:grpSpMkLst>
            <pc:docMk/>
            <pc:sldMk cId="4077320275" sldId="295"/>
            <ac:grpSpMk id="579" creationId="{6054CF28-00FC-C34A-8859-75BFD1536B11}"/>
          </ac:grpSpMkLst>
        </pc:grpChg>
        <pc:grpChg chg="add">
          <ac:chgData name="Xiaohao Cai" userId="99f43560-6d0c-4be3-8373-5d962e988eab" providerId="ADAL" clId="{6DDCAA7A-FEC1-5949-9AD3-9AC39DF2FBAA}" dt="2021-02-09T19:42:40.453" v="721"/>
          <ac:grpSpMkLst>
            <pc:docMk/>
            <pc:sldMk cId="4077320275" sldId="295"/>
            <ac:grpSpMk id="588" creationId="{79AC294A-8EEB-0748-A726-72D62F9C7F83}"/>
          </ac:grpSpMkLst>
        </pc:grpChg>
        <pc:inkChg chg="add del">
          <ac:chgData name="Xiaohao Cai" userId="99f43560-6d0c-4be3-8373-5d962e988eab" providerId="ADAL" clId="{6DDCAA7A-FEC1-5949-9AD3-9AC39DF2FBAA}" dt="2021-02-09T19:20:09.259" v="1"/>
          <ac:inkMkLst>
            <pc:docMk/>
            <pc:sldMk cId="4077320275" sldId="295"/>
            <ac:inkMk id="4" creationId="{C5B444D6-A08A-A34B-9084-58018544F9D0}"/>
          </ac:inkMkLst>
        </pc:inkChg>
        <pc:inkChg chg="add del topLvl">
          <ac:chgData name="Xiaohao Cai" userId="99f43560-6d0c-4be3-8373-5d962e988eab" providerId="ADAL" clId="{6DDCAA7A-FEC1-5949-9AD3-9AC39DF2FBAA}" dt="2021-02-09T19:42:36.880" v="713"/>
          <ac:inkMkLst>
            <pc:docMk/>
            <pc:sldMk cId="4077320275" sldId="295"/>
            <ac:inkMk id="5" creationId="{0BF2DCD3-41D3-A84A-9E19-D9C0A8B4E175}"/>
          </ac:inkMkLst>
        </pc:inkChg>
        <pc:inkChg chg="add del topLvl">
          <ac:chgData name="Xiaohao Cai" userId="99f43560-6d0c-4be3-8373-5d962e988eab" providerId="ADAL" clId="{6DDCAA7A-FEC1-5949-9AD3-9AC39DF2FBAA}" dt="2021-02-09T19:42:36.883" v="714"/>
          <ac:inkMkLst>
            <pc:docMk/>
            <pc:sldMk cId="4077320275" sldId="295"/>
            <ac:inkMk id="6" creationId="{9086016B-B048-E24B-9DCA-C9F73DD69A5E}"/>
          </ac:inkMkLst>
        </pc:inkChg>
        <pc:inkChg chg="add topLvl">
          <ac:chgData name="Xiaohao Cai" userId="99f43560-6d0c-4be3-8373-5d962e988eab" providerId="ADAL" clId="{6DDCAA7A-FEC1-5949-9AD3-9AC39DF2FBAA}" dt="2021-02-09T19:42:40.453" v="721"/>
          <ac:inkMkLst>
            <pc:docMk/>
            <pc:sldMk cId="4077320275" sldId="295"/>
            <ac:inkMk id="8" creationId="{2AA18B18-B69F-3A4D-9090-28262D6DD9CF}"/>
          </ac:inkMkLst>
        </pc:inkChg>
        <pc:inkChg chg="add topLvl">
          <ac:chgData name="Xiaohao Cai" userId="99f43560-6d0c-4be3-8373-5d962e988eab" providerId="ADAL" clId="{6DDCAA7A-FEC1-5949-9AD3-9AC39DF2FBAA}" dt="2021-02-09T19:42:40.453" v="721"/>
          <ac:inkMkLst>
            <pc:docMk/>
            <pc:sldMk cId="4077320275" sldId="295"/>
            <ac:inkMk id="9" creationId="{3CE46F5D-9C0F-0347-9E4F-1A408D82F451}"/>
          </ac:inkMkLst>
        </pc:inkChg>
        <pc:inkChg chg="add topLvl">
          <ac:chgData name="Xiaohao Cai" userId="99f43560-6d0c-4be3-8373-5d962e988eab" providerId="ADAL" clId="{6DDCAA7A-FEC1-5949-9AD3-9AC39DF2FBAA}" dt="2021-02-09T19:21:39.619" v="20"/>
          <ac:inkMkLst>
            <pc:docMk/>
            <pc:sldMk cId="4077320275" sldId="295"/>
            <ac:inkMk id="11" creationId="{7C687C58-3C4C-304F-996B-5410F40E943D}"/>
          </ac:inkMkLst>
        </pc:inkChg>
        <pc:inkChg chg="add topLvl">
          <ac:chgData name="Xiaohao Cai" userId="99f43560-6d0c-4be3-8373-5d962e988eab" providerId="ADAL" clId="{6DDCAA7A-FEC1-5949-9AD3-9AC39DF2FBAA}" dt="2021-02-09T19:21:39.619" v="20"/>
          <ac:inkMkLst>
            <pc:docMk/>
            <pc:sldMk cId="4077320275" sldId="295"/>
            <ac:inkMk id="12" creationId="{72C09228-92A3-A841-AC00-9A4B246E2CD9}"/>
          </ac:inkMkLst>
        </pc:inkChg>
        <pc:inkChg chg="add topLvl">
          <ac:chgData name="Xiaohao Cai" userId="99f43560-6d0c-4be3-8373-5d962e988eab" providerId="ADAL" clId="{6DDCAA7A-FEC1-5949-9AD3-9AC39DF2FBAA}" dt="2021-02-09T19:21:39.619" v="20"/>
          <ac:inkMkLst>
            <pc:docMk/>
            <pc:sldMk cId="4077320275" sldId="295"/>
            <ac:inkMk id="14" creationId="{D2D8BEFC-8F8C-9841-B56D-3B7E80D89E52}"/>
          </ac:inkMkLst>
        </pc:inkChg>
        <pc:inkChg chg="add topLvl">
          <ac:chgData name="Xiaohao Cai" userId="99f43560-6d0c-4be3-8373-5d962e988eab" providerId="ADAL" clId="{6DDCAA7A-FEC1-5949-9AD3-9AC39DF2FBAA}" dt="2021-02-09T19:21:39.619" v="20"/>
          <ac:inkMkLst>
            <pc:docMk/>
            <pc:sldMk cId="4077320275" sldId="295"/>
            <ac:inkMk id="15" creationId="{D0D26077-0CC8-B147-A4D2-DD6C54AA92FE}"/>
          </ac:inkMkLst>
        </pc:inkChg>
        <pc:inkChg chg="add del">
          <ac:chgData name="Xiaohao Cai" userId="99f43560-6d0c-4be3-8373-5d962e988eab" providerId="ADAL" clId="{6DDCAA7A-FEC1-5949-9AD3-9AC39DF2FBAA}" dt="2021-02-09T19:21:36.144" v="17"/>
          <ac:inkMkLst>
            <pc:docMk/>
            <pc:sldMk cId="4077320275" sldId="295"/>
            <ac:inkMk id="17" creationId="{ABDC14D5-C3F0-1B4E-9A6A-682A4F96F93C}"/>
          </ac:inkMkLst>
        </pc:inkChg>
        <pc:inkChg chg="add topLvl">
          <ac:chgData name="Xiaohao Cai" userId="99f43560-6d0c-4be3-8373-5d962e988eab" providerId="ADAL" clId="{6DDCAA7A-FEC1-5949-9AD3-9AC39DF2FBAA}" dt="2021-02-09T19:21:39.619" v="20"/>
          <ac:inkMkLst>
            <pc:docMk/>
            <pc:sldMk cId="4077320275" sldId="295"/>
            <ac:inkMk id="18" creationId="{601003B7-4FA9-A240-9F74-238332DFE689}"/>
          </ac:inkMkLst>
        </pc:inkChg>
        <pc:inkChg chg="add">
          <ac:chgData name="Xiaohao Cai" userId="99f43560-6d0c-4be3-8373-5d962e988eab" providerId="ADAL" clId="{6DDCAA7A-FEC1-5949-9AD3-9AC39DF2FBAA}" dt="2021-02-09T19:21:38.593" v="18"/>
          <ac:inkMkLst>
            <pc:docMk/>
            <pc:sldMk cId="4077320275" sldId="295"/>
            <ac:inkMk id="20" creationId="{A99C85EE-00AB-164C-8E32-6495BCF8E08C}"/>
          </ac:inkMkLst>
        </pc:inkChg>
        <pc:inkChg chg="add">
          <ac:chgData name="Xiaohao Cai" userId="99f43560-6d0c-4be3-8373-5d962e988eab" providerId="ADAL" clId="{6DDCAA7A-FEC1-5949-9AD3-9AC39DF2FBAA}" dt="2021-02-09T19:21:39.068" v="19"/>
          <ac:inkMkLst>
            <pc:docMk/>
            <pc:sldMk cId="4077320275" sldId="295"/>
            <ac:inkMk id="21" creationId="{561ABEE5-9DA4-2B46-8A06-984A4DB0D8C1}"/>
          </ac:inkMkLst>
        </pc:inkChg>
        <pc:inkChg chg="add">
          <ac:chgData name="Xiaohao Cai" userId="99f43560-6d0c-4be3-8373-5d962e988eab" providerId="ADAL" clId="{6DDCAA7A-FEC1-5949-9AD3-9AC39DF2FBAA}" dt="2021-02-09T19:21:44.606" v="21"/>
          <ac:inkMkLst>
            <pc:docMk/>
            <pc:sldMk cId="4077320275" sldId="295"/>
            <ac:inkMk id="23" creationId="{885D0B88-F07F-6847-B51F-CBAE985CBA0E}"/>
          </ac:inkMkLst>
        </pc:inkChg>
        <pc:inkChg chg="add">
          <ac:chgData name="Xiaohao Cai" userId="99f43560-6d0c-4be3-8373-5d962e988eab" providerId="ADAL" clId="{6DDCAA7A-FEC1-5949-9AD3-9AC39DF2FBAA}" dt="2021-02-09T19:21:46.436" v="22"/>
          <ac:inkMkLst>
            <pc:docMk/>
            <pc:sldMk cId="4077320275" sldId="295"/>
            <ac:inkMk id="24" creationId="{78386336-013C-364E-B50F-DC15660A5635}"/>
          </ac:inkMkLst>
        </pc:inkChg>
        <pc:inkChg chg="add del">
          <ac:chgData name="Xiaohao Cai" userId="99f43560-6d0c-4be3-8373-5d962e988eab" providerId="ADAL" clId="{6DDCAA7A-FEC1-5949-9AD3-9AC39DF2FBAA}" dt="2021-02-09T19:22:15.577" v="24"/>
          <ac:inkMkLst>
            <pc:docMk/>
            <pc:sldMk cId="4077320275" sldId="295"/>
            <ac:inkMk id="25" creationId="{1753B919-CFCF-5241-8ABD-1B06842AB33B}"/>
          </ac:inkMkLst>
        </pc:inkChg>
        <pc:inkChg chg="add">
          <ac:chgData name="Xiaohao Cai" userId="99f43560-6d0c-4be3-8373-5d962e988eab" providerId="ADAL" clId="{6DDCAA7A-FEC1-5949-9AD3-9AC39DF2FBAA}" dt="2021-02-09T19:22:19.166" v="25"/>
          <ac:inkMkLst>
            <pc:docMk/>
            <pc:sldMk cId="4077320275" sldId="295"/>
            <ac:inkMk id="26" creationId="{BB57322D-BA13-E14E-BD6F-2360DFAD8CE3}"/>
          </ac:inkMkLst>
        </pc:inkChg>
        <pc:inkChg chg="add">
          <ac:chgData name="Xiaohao Cai" userId="99f43560-6d0c-4be3-8373-5d962e988eab" providerId="ADAL" clId="{6DDCAA7A-FEC1-5949-9AD3-9AC39DF2FBAA}" dt="2021-02-09T19:22:33.995" v="26"/>
          <ac:inkMkLst>
            <pc:docMk/>
            <pc:sldMk cId="4077320275" sldId="295"/>
            <ac:inkMk id="27" creationId="{B0FB9243-2345-114E-9AE3-E7E1EBB113EC}"/>
          </ac:inkMkLst>
        </pc:inkChg>
        <pc:inkChg chg="add">
          <ac:chgData name="Xiaohao Cai" userId="99f43560-6d0c-4be3-8373-5d962e988eab" providerId="ADAL" clId="{6DDCAA7A-FEC1-5949-9AD3-9AC39DF2FBAA}" dt="2021-02-09T19:22:34.217" v="27"/>
          <ac:inkMkLst>
            <pc:docMk/>
            <pc:sldMk cId="4077320275" sldId="295"/>
            <ac:inkMk id="28" creationId="{DD8437F5-95C3-2548-9CD4-C706C3B02669}"/>
          </ac:inkMkLst>
        </pc:inkChg>
        <pc:inkChg chg="add">
          <ac:chgData name="Xiaohao Cai" userId="99f43560-6d0c-4be3-8373-5d962e988eab" providerId="ADAL" clId="{6DDCAA7A-FEC1-5949-9AD3-9AC39DF2FBAA}" dt="2021-02-09T19:22:34.661" v="28"/>
          <ac:inkMkLst>
            <pc:docMk/>
            <pc:sldMk cId="4077320275" sldId="295"/>
            <ac:inkMk id="29" creationId="{C3DBDF03-1E0E-6C47-87A9-0E18EFEE33F5}"/>
          </ac:inkMkLst>
        </pc:inkChg>
        <pc:inkChg chg="add">
          <ac:chgData name="Xiaohao Cai" userId="99f43560-6d0c-4be3-8373-5d962e988eab" providerId="ADAL" clId="{6DDCAA7A-FEC1-5949-9AD3-9AC39DF2FBAA}" dt="2021-02-09T19:22:35.291" v="29"/>
          <ac:inkMkLst>
            <pc:docMk/>
            <pc:sldMk cId="4077320275" sldId="295"/>
            <ac:inkMk id="30" creationId="{38996761-8755-5146-B233-8A16242ADF21}"/>
          </ac:inkMkLst>
        </pc:inkChg>
        <pc:inkChg chg="add">
          <ac:chgData name="Xiaohao Cai" userId="99f43560-6d0c-4be3-8373-5d962e988eab" providerId="ADAL" clId="{6DDCAA7A-FEC1-5949-9AD3-9AC39DF2FBAA}" dt="2021-02-09T19:22:38.403" v="31"/>
          <ac:inkMkLst>
            <pc:docMk/>
            <pc:sldMk cId="4077320275" sldId="295"/>
            <ac:inkMk id="32" creationId="{BDE1CD48-3380-EA4D-B52C-CA4FCDF02069}"/>
          </ac:inkMkLst>
        </pc:inkChg>
        <pc:inkChg chg="add">
          <ac:chgData name="Xiaohao Cai" userId="99f43560-6d0c-4be3-8373-5d962e988eab" providerId="ADAL" clId="{6DDCAA7A-FEC1-5949-9AD3-9AC39DF2FBAA}" dt="2021-02-09T19:22:38.577" v="32"/>
          <ac:inkMkLst>
            <pc:docMk/>
            <pc:sldMk cId="4077320275" sldId="295"/>
            <ac:inkMk id="33" creationId="{5A4AF1E1-C3AC-DF49-BE2E-0C351B52F642}"/>
          </ac:inkMkLst>
        </pc:inkChg>
        <pc:inkChg chg="add topLvl">
          <ac:chgData name="Xiaohao Cai" userId="99f43560-6d0c-4be3-8373-5d962e988eab" providerId="ADAL" clId="{6DDCAA7A-FEC1-5949-9AD3-9AC39DF2FBAA}" dt="2021-02-09T19:22:53.086" v="40"/>
          <ac:inkMkLst>
            <pc:docMk/>
            <pc:sldMk cId="4077320275" sldId="295"/>
            <ac:inkMk id="35" creationId="{FF10B52B-088E-2845-B815-7345E4E1501E}"/>
          </ac:inkMkLst>
        </pc:inkChg>
        <pc:inkChg chg="add topLvl">
          <ac:chgData name="Xiaohao Cai" userId="99f43560-6d0c-4be3-8373-5d962e988eab" providerId="ADAL" clId="{6DDCAA7A-FEC1-5949-9AD3-9AC39DF2FBAA}" dt="2021-02-09T19:22:53.086" v="40"/>
          <ac:inkMkLst>
            <pc:docMk/>
            <pc:sldMk cId="4077320275" sldId="295"/>
            <ac:inkMk id="36" creationId="{C91B2B09-9308-2E46-A590-5F9E91972375}"/>
          </ac:inkMkLst>
        </pc:inkChg>
        <pc:inkChg chg="add del topLvl">
          <ac:chgData name="Xiaohao Cai" userId="99f43560-6d0c-4be3-8373-5d962e988eab" providerId="ADAL" clId="{6DDCAA7A-FEC1-5949-9AD3-9AC39DF2FBAA}" dt="2021-02-09T19:22:55.598" v="42"/>
          <ac:inkMkLst>
            <pc:docMk/>
            <pc:sldMk cId="4077320275" sldId="295"/>
            <ac:inkMk id="37" creationId="{D527181C-0C16-CC46-B436-D6B13FD3C61D}"/>
          </ac:inkMkLst>
        </pc:inkChg>
        <pc:inkChg chg="add del topLvl">
          <ac:chgData name="Xiaohao Cai" userId="99f43560-6d0c-4be3-8373-5d962e988eab" providerId="ADAL" clId="{6DDCAA7A-FEC1-5949-9AD3-9AC39DF2FBAA}" dt="2021-02-09T19:22:56.341" v="43"/>
          <ac:inkMkLst>
            <pc:docMk/>
            <pc:sldMk cId="4077320275" sldId="295"/>
            <ac:inkMk id="38" creationId="{4B28C95C-8A04-2D44-B1D4-D3F34239561A}"/>
          </ac:inkMkLst>
        </pc:inkChg>
        <pc:inkChg chg="add del">
          <ac:chgData name="Xiaohao Cai" userId="99f43560-6d0c-4be3-8373-5d962e988eab" providerId="ADAL" clId="{6DDCAA7A-FEC1-5949-9AD3-9AC39DF2FBAA}" dt="2021-02-09T19:22:55.314" v="41"/>
          <ac:inkMkLst>
            <pc:docMk/>
            <pc:sldMk cId="4077320275" sldId="295"/>
            <ac:inkMk id="40" creationId="{9E93FCD2-5420-744F-AC72-BF5D54D322AE}"/>
          </ac:inkMkLst>
        </pc:inkChg>
        <pc:inkChg chg="add topLvl">
          <ac:chgData name="Xiaohao Cai" userId="99f43560-6d0c-4be3-8373-5d962e988eab" providerId="ADAL" clId="{6DDCAA7A-FEC1-5949-9AD3-9AC39DF2FBAA}" dt="2021-02-09T19:23:05.623" v="58"/>
          <ac:inkMkLst>
            <pc:docMk/>
            <pc:sldMk cId="4077320275" sldId="295"/>
            <ac:inkMk id="42" creationId="{EC1FAD50-0C43-1644-8972-11E4B586B17C}"/>
          </ac:inkMkLst>
        </pc:inkChg>
        <pc:inkChg chg="add topLvl">
          <ac:chgData name="Xiaohao Cai" userId="99f43560-6d0c-4be3-8373-5d962e988eab" providerId="ADAL" clId="{6DDCAA7A-FEC1-5949-9AD3-9AC39DF2FBAA}" dt="2021-02-09T19:23:05.623" v="58"/>
          <ac:inkMkLst>
            <pc:docMk/>
            <pc:sldMk cId="4077320275" sldId="295"/>
            <ac:inkMk id="43" creationId="{76DCB2CA-85DC-6945-B61C-02E8E61A804B}"/>
          </ac:inkMkLst>
        </pc:inkChg>
        <pc:inkChg chg="add topLvl">
          <ac:chgData name="Xiaohao Cai" userId="99f43560-6d0c-4be3-8373-5d962e988eab" providerId="ADAL" clId="{6DDCAA7A-FEC1-5949-9AD3-9AC39DF2FBAA}" dt="2021-02-09T19:23:05.623" v="58"/>
          <ac:inkMkLst>
            <pc:docMk/>
            <pc:sldMk cId="4077320275" sldId="295"/>
            <ac:inkMk id="44" creationId="{00CCC32E-5A31-8246-B5DF-5C32102ECB07}"/>
          </ac:inkMkLst>
        </pc:inkChg>
        <pc:inkChg chg="add topLvl">
          <ac:chgData name="Xiaohao Cai" userId="99f43560-6d0c-4be3-8373-5d962e988eab" providerId="ADAL" clId="{6DDCAA7A-FEC1-5949-9AD3-9AC39DF2FBAA}" dt="2021-02-09T19:23:05.623" v="58"/>
          <ac:inkMkLst>
            <pc:docMk/>
            <pc:sldMk cId="4077320275" sldId="295"/>
            <ac:inkMk id="45" creationId="{8E7E685C-F930-CE4F-AEB3-FF77CCC8BAB4}"/>
          </ac:inkMkLst>
        </pc:inkChg>
        <pc:inkChg chg="add topLvl">
          <ac:chgData name="Xiaohao Cai" userId="99f43560-6d0c-4be3-8373-5d962e988eab" providerId="ADAL" clId="{6DDCAA7A-FEC1-5949-9AD3-9AC39DF2FBAA}" dt="2021-02-09T19:23:05.623" v="58"/>
          <ac:inkMkLst>
            <pc:docMk/>
            <pc:sldMk cId="4077320275" sldId="295"/>
            <ac:inkMk id="46" creationId="{1D7DDC8D-DF7B-C84D-8E8E-09ED83708D13}"/>
          </ac:inkMkLst>
        </pc:inkChg>
        <pc:inkChg chg="add topLvl">
          <ac:chgData name="Xiaohao Cai" userId="99f43560-6d0c-4be3-8373-5d962e988eab" providerId="ADAL" clId="{6DDCAA7A-FEC1-5949-9AD3-9AC39DF2FBAA}" dt="2021-02-09T19:23:05.623" v="58"/>
          <ac:inkMkLst>
            <pc:docMk/>
            <pc:sldMk cId="4077320275" sldId="295"/>
            <ac:inkMk id="47" creationId="{10AE91EF-C096-104D-B6C2-EDF3A1011707}"/>
          </ac:inkMkLst>
        </pc:inkChg>
        <pc:inkChg chg="add">
          <ac:chgData name="Xiaohao Cai" userId="99f43560-6d0c-4be3-8373-5d962e988eab" providerId="ADAL" clId="{6DDCAA7A-FEC1-5949-9AD3-9AC39DF2FBAA}" dt="2021-02-09T19:23:01.902" v="51"/>
          <ac:inkMkLst>
            <pc:docMk/>
            <pc:sldMk cId="4077320275" sldId="295"/>
            <ac:inkMk id="49" creationId="{5DEA00B3-8B69-F149-B280-5843DA78108A}"/>
          </ac:inkMkLst>
        </pc:inkChg>
        <pc:inkChg chg="add">
          <ac:chgData name="Xiaohao Cai" userId="99f43560-6d0c-4be3-8373-5d962e988eab" providerId="ADAL" clId="{6DDCAA7A-FEC1-5949-9AD3-9AC39DF2FBAA}" dt="2021-02-09T19:23:02.539" v="52"/>
          <ac:inkMkLst>
            <pc:docMk/>
            <pc:sldMk cId="4077320275" sldId="295"/>
            <ac:inkMk id="50" creationId="{F323E4AF-C408-6040-9246-B67E0614D75B}"/>
          </ac:inkMkLst>
        </pc:inkChg>
        <pc:inkChg chg="add">
          <ac:chgData name="Xiaohao Cai" userId="99f43560-6d0c-4be3-8373-5d962e988eab" providerId="ADAL" clId="{6DDCAA7A-FEC1-5949-9AD3-9AC39DF2FBAA}" dt="2021-02-09T19:23:03.021" v="53"/>
          <ac:inkMkLst>
            <pc:docMk/>
            <pc:sldMk cId="4077320275" sldId="295"/>
            <ac:inkMk id="51" creationId="{0B2E3E2B-BD9D-B84B-AA3D-74A75C31C181}"/>
          </ac:inkMkLst>
        </pc:inkChg>
        <pc:inkChg chg="add">
          <ac:chgData name="Xiaohao Cai" userId="99f43560-6d0c-4be3-8373-5d962e988eab" providerId="ADAL" clId="{6DDCAA7A-FEC1-5949-9AD3-9AC39DF2FBAA}" dt="2021-02-09T19:23:03.140" v="54"/>
          <ac:inkMkLst>
            <pc:docMk/>
            <pc:sldMk cId="4077320275" sldId="295"/>
            <ac:inkMk id="52" creationId="{437EF1ED-C5C1-7349-BC67-D76BC4ED3B47}"/>
          </ac:inkMkLst>
        </pc:inkChg>
        <pc:inkChg chg="add del">
          <ac:chgData name="Xiaohao Cai" userId="99f43560-6d0c-4be3-8373-5d962e988eab" providerId="ADAL" clId="{6DDCAA7A-FEC1-5949-9AD3-9AC39DF2FBAA}" dt="2021-02-09T19:23:07.330" v="60"/>
          <ac:inkMkLst>
            <pc:docMk/>
            <pc:sldMk cId="4077320275" sldId="295"/>
            <ac:inkMk id="53" creationId="{6745AD58-01B5-7B4F-B5F7-6AA1B1AF7CB7}"/>
          </ac:inkMkLst>
        </pc:inkChg>
        <pc:inkChg chg="add del">
          <ac:chgData name="Xiaohao Cai" userId="99f43560-6d0c-4be3-8373-5d962e988eab" providerId="ADAL" clId="{6DDCAA7A-FEC1-5949-9AD3-9AC39DF2FBAA}" dt="2021-02-09T19:23:07.334" v="61"/>
          <ac:inkMkLst>
            <pc:docMk/>
            <pc:sldMk cId="4077320275" sldId="295"/>
            <ac:inkMk id="54" creationId="{336534D8-C81B-ED4B-BC29-7A41D0E7DF64}"/>
          </ac:inkMkLst>
        </pc:inkChg>
        <pc:inkChg chg="add del">
          <ac:chgData name="Xiaohao Cai" userId="99f43560-6d0c-4be3-8373-5d962e988eab" providerId="ADAL" clId="{6DDCAA7A-FEC1-5949-9AD3-9AC39DF2FBAA}" dt="2021-02-09T19:23:06.987" v="59"/>
          <ac:inkMkLst>
            <pc:docMk/>
            <pc:sldMk cId="4077320275" sldId="295"/>
            <ac:inkMk id="55" creationId="{C2F54DFD-1F0F-6C48-A741-EEF37F703311}"/>
          </ac:inkMkLst>
        </pc:inkChg>
        <pc:inkChg chg="add">
          <ac:chgData name="Xiaohao Cai" userId="99f43560-6d0c-4be3-8373-5d962e988eab" providerId="ADAL" clId="{6DDCAA7A-FEC1-5949-9AD3-9AC39DF2FBAA}" dt="2021-02-09T19:23:11.331" v="62"/>
          <ac:inkMkLst>
            <pc:docMk/>
            <pc:sldMk cId="4077320275" sldId="295"/>
            <ac:inkMk id="57" creationId="{62447118-E5B3-9045-8E50-311EC04D8385}"/>
          </ac:inkMkLst>
        </pc:inkChg>
        <pc:inkChg chg="add">
          <ac:chgData name="Xiaohao Cai" userId="99f43560-6d0c-4be3-8373-5d962e988eab" providerId="ADAL" clId="{6DDCAA7A-FEC1-5949-9AD3-9AC39DF2FBAA}" dt="2021-02-09T19:23:11.568" v="63"/>
          <ac:inkMkLst>
            <pc:docMk/>
            <pc:sldMk cId="4077320275" sldId="295"/>
            <ac:inkMk id="58" creationId="{2861848F-CFB0-3141-B19A-E1DAD2A35F5F}"/>
          </ac:inkMkLst>
        </pc:inkChg>
        <pc:inkChg chg="add">
          <ac:chgData name="Xiaohao Cai" userId="99f43560-6d0c-4be3-8373-5d962e988eab" providerId="ADAL" clId="{6DDCAA7A-FEC1-5949-9AD3-9AC39DF2FBAA}" dt="2021-02-09T19:23:12.471" v="64"/>
          <ac:inkMkLst>
            <pc:docMk/>
            <pc:sldMk cId="4077320275" sldId="295"/>
            <ac:inkMk id="59" creationId="{CFA77E62-1B30-A94E-BBC0-8ABC2CB5D678}"/>
          </ac:inkMkLst>
        </pc:inkChg>
        <pc:inkChg chg="add">
          <ac:chgData name="Xiaohao Cai" userId="99f43560-6d0c-4be3-8373-5d962e988eab" providerId="ADAL" clId="{6DDCAA7A-FEC1-5949-9AD3-9AC39DF2FBAA}" dt="2021-02-09T19:23:12.715" v="65"/>
          <ac:inkMkLst>
            <pc:docMk/>
            <pc:sldMk cId="4077320275" sldId="295"/>
            <ac:inkMk id="60" creationId="{DBF9857F-7308-F745-AA15-2442975E7E89}"/>
          </ac:inkMkLst>
        </pc:inkChg>
        <pc:inkChg chg="add">
          <ac:chgData name="Xiaohao Cai" userId="99f43560-6d0c-4be3-8373-5d962e988eab" providerId="ADAL" clId="{6DDCAA7A-FEC1-5949-9AD3-9AC39DF2FBAA}" dt="2021-02-09T19:23:14.131" v="66"/>
          <ac:inkMkLst>
            <pc:docMk/>
            <pc:sldMk cId="4077320275" sldId="295"/>
            <ac:inkMk id="61" creationId="{B182C702-DCD0-9146-9D2D-0B844AA23EED}"/>
          </ac:inkMkLst>
        </pc:inkChg>
        <pc:inkChg chg="add">
          <ac:chgData name="Xiaohao Cai" userId="99f43560-6d0c-4be3-8373-5d962e988eab" providerId="ADAL" clId="{6DDCAA7A-FEC1-5949-9AD3-9AC39DF2FBAA}" dt="2021-02-09T19:23:14.304" v="67"/>
          <ac:inkMkLst>
            <pc:docMk/>
            <pc:sldMk cId="4077320275" sldId="295"/>
            <ac:inkMk id="62" creationId="{CEDD77AD-A87C-5E44-9E95-C18D90E9CF5B}"/>
          </ac:inkMkLst>
        </pc:inkChg>
        <pc:inkChg chg="add">
          <ac:chgData name="Xiaohao Cai" userId="99f43560-6d0c-4be3-8373-5d962e988eab" providerId="ADAL" clId="{6DDCAA7A-FEC1-5949-9AD3-9AC39DF2FBAA}" dt="2021-02-09T19:23:14.534" v="68"/>
          <ac:inkMkLst>
            <pc:docMk/>
            <pc:sldMk cId="4077320275" sldId="295"/>
            <ac:inkMk id="63" creationId="{E7978A8D-358B-1841-A61A-C58BCB0F24B4}"/>
          </ac:inkMkLst>
        </pc:inkChg>
        <pc:inkChg chg="add del topLvl">
          <ac:chgData name="Xiaohao Cai" userId="99f43560-6d0c-4be3-8373-5d962e988eab" providerId="ADAL" clId="{6DDCAA7A-FEC1-5949-9AD3-9AC39DF2FBAA}" dt="2021-02-09T19:25:04.676" v="185"/>
          <ac:inkMkLst>
            <pc:docMk/>
            <pc:sldMk cId="4077320275" sldId="295"/>
            <ac:inkMk id="65" creationId="{F9142E2B-B6AB-7A4B-ABDF-F5F545F195EF}"/>
          </ac:inkMkLst>
        </pc:inkChg>
        <pc:inkChg chg="add del">
          <ac:chgData name="Xiaohao Cai" userId="99f43560-6d0c-4be3-8373-5d962e988eab" providerId="ADAL" clId="{6DDCAA7A-FEC1-5949-9AD3-9AC39DF2FBAA}" dt="2021-02-09T19:25:01.587" v="182"/>
          <ac:inkMkLst>
            <pc:docMk/>
            <pc:sldMk cId="4077320275" sldId="295"/>
            <ac:inkMk id="66" creationId="{FDAE35F1-F799-CA4E-A9DC-C0D6839B7CAF}"/>
          </ac:inkMkLst>
        </pc:inkChg>
        <pc:inkChg chg="add">
          <ac:chgData name="Xiaohao Cai" userId="99f43560-6d0c-4be3-8373-5d962e988eab" providerId="ADAL" clId="{6DDCAA7A-FEC1-5949-9AD3-9AC39DF2FBAA}" dt="2021-02-09T19:23:54.549" v="114"/>
          <ac:inkMkLst>
            <pc:docMk/>
            <pc:sldMk cId="4077320275" sldId="295"/>
            <ac:inkMk id="67" creationId="{012E8291-76BB-6645-89A3-C658A0AAD448}"/>
          </ac:inkMkLst>
        </pc:inkChg>
        <pc:inkChg chg="add">
          <ac:chgData name="Xiaohao Cai" userId="99f43560-6d0c-4be3-8373-5d962e988eab" providerId="ADAL" clId="{6DDCAA7A-FEC1-5949-9AD3-9AC39DF2FBAA}" dt="2021-02-09T19:23:55.282" v="115"/>
          <ac:inkMkLst>
            <pc:docMk/>
            <pc:sldMk cId="4077320275" sldId="295"/>
            <ac:inkMk id="68" creationId="{040C619E-0B9E-6042-B2FD-15038C70B99A}"/>
          </ac:inkMkLst>
        </pc:inkChg>
        <pc:inkChg chg="add topLvl">
          <ac:chgData name="Xiaohao Cai" userId="99f43560-6d0c-4be3-8373-5d962e988eab" providerId="ADAL" clId="{6DDCAA7A-FEC1-5949-9AD3-9AC39DF2FBAA}" dt="2021-02-09T19:24:10.890" v="136"/>
          <ac:inkMkLst>
            <pc:docMk/>
            <pc:sldMk cId="4077320275" sldId="295"/>
            <ac:inkMk id="70" creationId="{4889428F-CD7D-4146-BB2F-BAE8081A8419}"/>
          </ac:inkMkLst>
        </pc:inkChg>
        <pc:inkChg chg="add topLvl">
          <ac:chgData name="Xiaohao Cai" userId="99f43560-6d0c-4be3-8373-5d962e988eab" providerId="ADAL" clId="{6DDCAA7A-FEC1-5949-9AD3-9AC39DF2FBAA}" dt="2021-02-09T19:24:10.890" v="136"/>
          <ac:inkMkLst>
            <pc:docMk/>
            <pc:sldMk cId="4077320275" sldId="295"/>
            <ac:inkMk id="71" creationId="{5155B08C-1F99-E145-91F3-E538A1A150C5}"/>
          </ac:inkMkLst>
        </pc:inkChg>
        <pc:inkChg chg="add topLvl">
          <ac:chgData name="Xiaohao Cai" userId="99f43560-6d0c-4be3-8373-5d962e988eab" providerId="ADAL" clId="{6DDCAA7A-FEC1-5949-9AD3-9AC39DF2FBAA}" dt="2021-02-09T19:24:10.890" v="136"/>
          <ac:inkMkLst>
            <pc:docMk/>
            <pc:sldMk cId="4077320275" sldId="295"/>
            <ac:inkMk id="72" creationId="{605949B2-4080-4240-A890-2D3A3BF9288E}"/>
          </ac:inkMkLst>
        </pc:inkChg>
        <pc:inkChg chg="add topLvl">
          <ac:chgData name="Xiaohao Cai" userId="99f43560-6d0c-4be3-8373-5d962e988eab" providerId="ADAL" clId="{6DDCAA7A-FEC1-5949-9AD3-9AC39DF2FBAA}" dt="2021-02-09T19:24:10.890" v="136"/>
          <ac:inkMkLst>
            <pc:docMk/>
            <pc:sldMk cId="4077320275" sldId="295"/>
            <ac:inkMk id="74" creationId="{C2950551-93C8-4945-A496-96AA584BD4F4}"/>
          </ac:inkMkLst>
        </pc:inkChg>
        <pc:inkChg chg="add topLvl">
          <ac:chgData name="Xiaohao Cai" userId="99f43560-6d0c-4be3-8373-5d962e988eab" providerId="ADAL" clId="{6DDCAA7A-FEC1-5949-9AD3-9AC39DF2FBAA}" dt="2021-02-09T19:24:10.890" v="136"/>
          <ac:inkMkLst>
            <pc:docMk/>
            <pc:sldMk cId="4077320275" sldId="295"/>
            <ac:inkMk id="75" creationId="{A1F6C4AD-B1F8-434F-8ECB-2BC2C4ABDFA9}"/>
          </ac:inkMkLst>
        </pc:inkChg>
        <pc:inkChg chg="add topLvl">
          <ac:chgData name="Xiaohao Cai" userId="99f43560-6d0c-4be3-8373-5d962e988eab" providerId="ADAL" clId="{6DDCAA7A-FEC1-5949-9AD3-9AC39DF2FBAA}" dt="2021-02-09T19:24:10.890" v="136"/>
          <ac:inkMkLst>
            <pc:docMk/>
            <pc:sldMk cId="4077320275" sldId="295"/>
            <ac:inkMk id="76" creationId="{3555C23B-9E89-254D-AC2F-C7ABE48652EA}"/>
          </ac:inkMkLst>
        </pc:inkChg>
        <pc:inkChg chg="add topLvl">
          <ac:chgData name="Xiaohao Cai" userId="99f43560-6d0c-4be3-8373-5d962e988eab" providerId="ADAL" clId="{6DDCAA7A-FEC1-5949-9AD3-9AC39DF2FBAA}" dt="2021-02-09T19:24:10.890" v="136"/>
          <ac:inkMkLst>
            <pc:docMk/>
            <pc:sldMk cId="4077320275" sldId="295"/>
            <ac:inkMk id="77" creationId="{34AF3D00-FA11-684C-B301-E7316A683910}"/>
          </ac:inkMkLst>
        </pc:inkChg>
        <pc:inkChg chg="add topLvl">
          <ac:chgData name="Xiaohao Cai" userId="99f43560-6d0c-4be3-8373-5d962e988eab" providerId="ADAL" clId="{6DDCAA7A-FEC1-5949-9AD3-9AC39DF2FBAA}" dt="2021-02-09T19:24:10.890" v="136"/>
          <ac:inkMkLst>
            <pc:docMk/>
            <pc:sldMk cId="4077320275" sldId="295"/>
            <ac:inkMk id="78" creationId="{A545689D-47FC-FD4E-A909-F674401F07D2}"/>
          </ac:inkMkLst>
        </pc:inkChg>
        <pc:inkChg chg="add topLvl">
          <ac:chgData name="Xiaohao Cai" userId="99f43560-6d0c-4be3-8373-5d962e988eab" providerId="ADAL" clId="{6DDCAA7A-FEC1-5949-9AD3-9AC39DF2FBAA}" dt="2021-02-09T19:24:10.890" v="136"/>
          <ac:inkMkLst>
            <pc:docMk/>
            <pc:sldMk cId="4077320275" sldId="295"/>
            <ac:inkMk id="80" creationId="{F3635790-13FF-AE4B-962D-528CD89A4367}"/>
          </ac:inkMkLst>
        </pc:inkChg>
        <pc:inkChg chg="add topLvl">
          <ac:chgData name="Xiaohao Cai" userId="99f43560-6d0c-4be3-8373-5d962e988eab" providerId="ADAL" clId="{6DDCAA7A-FEC1-5949-9AD3-9AC39DF2FBAA}" dt="2021-02-09T19:24:10.890" v="136"/>
          <ac:inkMkLst>
            <pc:docMk/>
            <pc:sldMk cId="4077320275" sldId="295"/>
            <ac:inkMk id="82" creationId="{F5AC995D-1991-B04E-93FF-9750FFED22EC}"/>
          </ac:inkMkLst>
        </pc:inkChg>
        <pc:inkChg chg="add topLvl">
          <ac:chgData name="Xiaohao Cai" userId="99f43560-6d0c-4be3-8373-5d962e988eab" providerId="ADAL" clId="{6DDCAA7A-FEC1-5949-9AD3-9AC39DF2FBAA}" dt="2021-02-09T19:24:10.890" v="136"/>
          <ac:inkMkLst>
            <pc:docMk/>
            <pc:sldMk cId="4077320275" sldId="295"/>
            <ac:inkMk id="84" creationId="{99A5B919-DF0D-8142-89FA-D7A966EAA640}"/>
          </ac:inkMkLst>
        </pc:inkChg>
        <pc:inkChg chg="add topLvl">
          <ac:chgData name="Xiaohao Cai" userId="99f43560-6d0c-4be3-8373-5d962e988eab" providerId="ADAL" clId="{6DDCAA7A-FEC1-5949-9AD3-9AC39DF2FBAA}" dt="2021-02-09T19:24:10.890" v="136"/>
          <ac:inkMkLst>
            <pc:docMk/>
            <pc:sldMk cId="4077320275" sldId="295"/>
            <ac:inkMk id="85" creationId="{5ED9CC12-BC31-EF41-BBF4-45A9EC0A9D62}"/>
          </ac:inkMkLst>
        </pc:inkChg>
        <pc:inkChg chg="add topLvl">
          <ac:chgData name="Xiaohao Cai" userId="99f43560-6d0c-4be3-8373-5d962e988eab" providerId="ADAL" clId="{6DDCAA7A-FEC1-5949-9AD3-9AC39DF2FBAA}" dt="2021-02-09T19:24:10.890" v="136"/>
          <ac:inkMkLst>
            <pc:docMk/>
            <pc:sldMk cId="4077320275" sldId="295"/>
            <ac:inkMk id="86" creationId="{E689B766-AA7F-EB41-9C83-8308F187829E}"/>
          </ac:inkMkLst>
        </pc:inkChg>
        <pc:inkChg chg="add">
          <ac:chgData name="Xiaohao Cai" userId="99f43560-6d0c-4be3-8373-5d962e988eab" providerId="ADAL" clId="{6DDCAA7A-FEC1-5949-9AD3-9AC39DF2FBAA}" dt="2021-02-09T19:24:10.353" v="135"/>
          <ac:inkMkLst>
            <pc:docMk/>
            <pc:sldMk cId="4077320275" sldId="295"/>
            <ac:inkMk id="88" creationId="{87C2367E-110F-A643-9FFC-9B1F31668206}"/>
          </ac:inkMkLst>
        </pc:inkChg>
        <pc:inkChg chg="add">
          <ac:chgData name="Xiaohao Cai" userId="99f43560-6d0c-4be3-8373-5d962e988eab" providerId="ADAL" clId="{6DDCAA7A-FEC1-5949-9AD3-9AC39DF2FBAA}" dt="2021-02-09T19:24:18.199" v="137"/>
          <ac:inkMkLst>
            <pc:docMk/>
            <pc:sldMk cId="4077320275" sldId="295"/>
            <ac:inkMk id="90" creationId="{978B7EDC-F887-A047-8113-CAFE3F5720F7}"/>
          </ac:inkMkLst>
        </pc:inkChg>
        <pc:inkChg chg="add">
          <ac:chgData name="Xiaohao Cai" userId="99f43560-6d0c-4be3-8373-5d962e988eab" providerId="ADAL" clId="{6DDCAA7A-FEC1-5949-9AD3-9AC39DF2FBAA}" dt="2021-02-09T19:24:18.610" v="138"/>
          <ac:inkMkLst>
            <pc:docMk/>
            <pc:sldMk cId="4077320275" sldId="295"/>
            <ac:inkMk id="91" creationId="{D145B659-4C07-4E4C-841A-66CAB3135A63}"/>
          </ac:inkMkLst>
        </pc:inkChg>
        <pc:inkChg chg="add">
          <ac:chgData name="Xiaohao Cai" userId="99f43560-6d0c-4be3-8373-5d962e988eab" providerId="ADAL" clId="{6DDCAA7A-FEC1-5949-9AD3-9AC39DF2FBAA}" dt="2021-02-09T19:24:18.769" v="139"/>
          <ac:inkMkLst>
            <pc:docMk/>
            <pc:sldMk cId="4077320275" sldId="295"/>
            <ac:inkMk id="92" creationId="{0AD9A34E-84EA-A547-9AA7-70122AA5C883}"/>
          </ac:inkMkLst>
        </pc:inkChg>
        <pc:inkChg chg="add">
          <ac:chgData name="Xiaohao Cai" userId="99f43560-6d0c-4be3-8373-5d962e988eab" providerId="ADAL" clId="{6DDCAA7A-FEC1-5949-9AD3-9AC39DF2FBAA}" dt="2021-02-09T19:24:19.324" v="140"/>
          <ac:inkMkLst>
            <pc:docMk/>
            <pc:sldMk cId="4077320275" sldId="295"/>
            <ac:inkMk id="93" creationId="{ACC426A7-F5CA-6B4D-8DFA-1DBD25F7EF56}"/>
          </ac:inkMkLst>
        </pc:inkChg>
        <pc:inkChg chg="add">
          <ac:chgData name="Xiaohao Cai" userId="99f43560-6d0c-4be3-8373-5d962e988eab" providerId="ADAL" clId="{6DDCAA7A-FEC1-5949-9AD3-9AC39DF2FBAA}" dt="2021-02-09T19:24:19.880" v="141"/>
          <ac:inkMkLst>
            <pc:docMk/>
            <pc:sldMk cId="4077320275" sldId="295"/>
            <ac:inkMk id="94" creationId="{DA7DEC77-B96F-BC46-ACBB-9122A088AEA9}"/>
          </ac:inkMkLst>
        </pc:inkChg>
        <pc:inkChg chg="add">
          <ac:chgData name="Xiaohao Cai" userId="99f43560-6d0c-4be3-8373-5d962e988eab" providerId="ADAL" clId="{6DDCAA7A-FEC1-5949-9AD3-9AC39DF2FBAA}" dt="2021-02-09T19:24:22.603" v="143"/>
          <ac:inkMkLst>
            <pc:docMk/>
            <pc:sldMk cId="4077320275" sldId="295"/>
            <ac:inkMk id="96" creationId="{EB09B2F5-FE19-434F-B875-17B08F7847F3}"/>
          </ac:inkMkLst>
        </pc:inkChg>
        <pc:inkChg chg="add">
          <ac:chgData name="Xiaohao Cai" userId="99f43560-6d0c-4be3-8373-5d962e988eab" providerId="ADAL" clId="{6DDCAA7A-FEC1-5949-9AD3-9AC39DF2FBAA}" dt="2021-02-09T19:24:22.805" v="144"/>
          <ac:inkMkLst>
            <pc:docMk/>
            <pc:sldMk cId="4077320275" sldId="295"/>
            <ac:inkMk id="97" creationId="{4B208E7A-D6D4-FC41-B68C-4AD45609D560}"/>
          </ac:inkMkLst>
        </pc:inkChg>
        <pc:inkChg chg="add">
          <ac:chgData name="Xiaohao Cai" userId="99f43560-6d0c-4be3-8373-5d962e988eab" providerId="ADAL" clId="{6DDCAA7A-FEC1-5949-9AD3-9AC39DF2FBAA}" dt="2021-02-09T19:24:23.374" v="145"/>
          <ac:inkMkLst>
            <pc:docMk/>
            <pc:sldMk cId="4077320275" sldId="295"/>
            <ac:inkMk id="98" creationId="{F53DE696-1707-7940-B224-4B0FBCF243D4}"/>
          </ac:inkMkLst>
        </pc:inkChg>
        <pc:inkChg chg="add topLvl">
          <ac:chgData name="Xiaohao Cai" userId="99f43560-6d0c-4be3-8373-5d962e988eab" providerId="ADAL" clId="{6DDCAA7A-FEC1-5949-9AD3-9AC39DF2FBAA}" dt="2021-02-09T19:24:45.058" v="172"/>
          <ac:inkMkLst>
            <pc:docMk/>
            <pc:sldMk cId="4077320275" sldId="295"/>
            <ac:inkMk id="100" creationId="{F4B96C1E-EE57-DA42-9F6F-2DEDF7EE80F3}"/>
          </ac:inkMkLst>
        </pc:inkChg>
        <pc:inkChg chg="add topLvl">
          <ac:chgData name="Xiaohao Cai" userId="99f43560-6d0c-4be3-8373-5d962e988eab" providerId="ADAL" clId="{6DDCAA7A-FEC1-5949-9AD3-9AC39DF2FBAA}" dt="2021-02-09T19:24:45.058" v="172"/>
          <ac:inkMkLst>
            <pc:docMk/>
            <pc:sldMk cId="4077320275" sldId="295"/>
            <ac:inkMk id="101" creationId="{B91CDF4C-6D42-F64C-B91A-4F4C7120864E}"/>
          </ac:inkMkLst>
        </pc:inkChg>
        <pc:inkChg chg="add topLvl">
          <ac:chgData name="Xiaohao Cai" userId="99f43560-6d0c-4be3-8373-5d962e988eab" providerId="ADAL" clId="{6DDCAA7A-FEC1-5949-9AD3-9AC39DF2FBAA}" dt="2021-02-09T19:24:45.058" v="172"/>
          <ac:inkMkLst>
            <pc:docMk/>
            <pc:sldMk cId="4077320275" sldId="295"/>
            <ac:inkMk id="102" creationId="{4C96C660-ACB2-CE4A-9CE9-F140509C9CEA}"/>
          </ac:inkMkLst>
        </pc:inkChg>
        <pc:inkChg chg="add topLvl">
          <ac:chgData name="Xiaohao Cai" userId="99f43560-6d0c-4be3-8373-5d962e988eab" providerId="ADAL" clId="{6DDCAA7A-FEC1-5949-9AD3-9AC39DF2FBAA}" dt="2021-02-09T19:24:45.058" v="172"/>
          <ac:inkMkLst>
            <pc:docMk/>
            <pc:sldMk cId="4077320275" sldId="295"/>
            <ac:inkMk id="103" creationId="{16811C34-75C7-7D45-8BE6-40B3CF92F152}"/>
          </ac:inkMkLst>
        </pc:inkChg>
        <pc:inkChg chg="add topLvl">
          <ac:chgData name="Xiaohao Cai" userId="99f43560-6d0c-4be3-8373-5d962e988eab" providerId="ADAL" clId="{6DDCAA7A-FEC1-5949-9AD3-9AC39DF2FBAA}" dt="2021-02-09T19:24:45.058" v="172"/>
          <ac:inkMkLst>
            <pc:docMk/>
            <pc:sldMk cId="4077320275" sldId="295"/>
            <ac:inkMk id="104" creationId="{87AA31DF-6104-C24E-80D2-D8819C393493}"/>
          </ac:inkMkLst>
        </pc:inkChg>
        <pc:inkChg chg="add topLvl">
          <ac:chgData name="Xiaohao Cai" userId="99f43560-6d0c-4be3-8373-5d962e988eab" providerId="ADAL" clId="{6DDCAA7A-FEC1-5949-9AD3-9AC39DF2FBAA}" dt="2021-02-09T19:24:45.058" v="172"/>
          <ac:inkMkLst>
            <pc:docMk/>
            <pc:sldMk cId="4077320275" sldId="295"/>
            <ac:inkMk id="106" creationId="{1F6807A7-B9BA-CD49-A4E0-935131773FCE}"/>
          </ac:inkMkLst>
        </pc:inkChg>
        <pc:inkChg chg="add topLvl">
          <ac:chgData name="Xiaohao Cai" userId="99f43560-6d0c-4be3-8373-5d962e988eab" providerId="ADAL" clId="{6DDCAA7A-FEC1-5949-9AD3-9AC39DF2FBAA}" dt="2021-02-09T19:24:45.058" v="172"/>
          <ac:inkMkLst>
            <pc:docMk/>
            <pc:sldMk cId="4077320275" sldId="295"/>
            <ac:inkMk id="107" creationId="{CBC4B907-5779-104B-BC9A-68136518388B}"/>
          </ac:inkMkLst>
        </pc:inkChg>
        <pc:inkChg chg="add topLvl">
          <ac:chgData name="Xiaohao Cai" userId="99f43560-6d0c-4be3-8373-5d962e988eab" providerId="ADAL" clId="{6DDCAA7A-FEC1-5949-9AD3-9AC39DF2FBAA}" dt="2021-02-09T19:24:45.058" v="172"/>
          <ac:inkMkLst>
            <pc:docMk/>
            <pc:sldMk cId="4077320275" sldId="295"/>
            <ac:inkMk id="108" creationId="{851159BD-A0DB-4849-82F3-E8049D5FC6DB}"/>
          </ac:inkMkLst>
        </pc:inkChg>
        <pc:inkChg chg="add topLvl">
          <ac:chgData name="Xiaohao Cai" userId="99f43560-6d0c-4be3-8373-5d962e988eab" providerId="ADAL" clId="{6DDCAA7A-FEC1-5949-9AD3-9AC39DF2FBAA}" dt="2021-02-09T19:24:45.058" v="172"/>
          <ac:inkMkLst>
            <pc:docMk/>
            <pc:sldMk cId="4077320275" sldId="295"/>
            <ac:inkMk id="109" creationId="{61B4EC87-D549-E643-8219-078E6AAD71E4}"/>
          </ac:inkMkLst>
        </pc:inkChg>
        <pc:inkChg chg="add topLvl">
          <ac:chgData name="Xiaohao Cai" userId="99f43560-6d0c-4be3-8373-5d962e988eab" providerId="ADAL" clId="{6DDCAA7A-FEC1-5949-9AD3-9AC39DF2FBAA}" dt="2021-02-09T19:24:45.058" v="172"/>
          <ac:inkMkLst>
            <pc:docMk/>
            <pc:sldMk cId="4077320275" sldId="295"/>
            <ac:inkMk id="111" creationId="{472D4ED4-9715-9944-A93D-221AC4FD6932}"/>
          </ac:inkMkLst>
        </pc:inkChg>
        <pc:inkChg chg="add topLvl">
          <ac:chgData name="Xiaohao Cai" userId="99f43560-6d0c-4be3-8373-5d962e988eab" providerId="ADAL" clId="{6DDCAA7A-FEC1-5949-9AD3-9AC39DF2FBAA}" dt="2021-02-09T19:24:45.058" v="172"/>
          <ac:inkMkLst>
            <pc:docMk/>
            <pc:sldMk cId="4077320275" sldId="295"/>
            <ac:inkMk id="112" creationId="{DD29D89E-31CB-F640-8AF6-77DAC8DBE26A}"/>
          </ac:inkMkLst>
        </pc:inkChg>
        <pc:inkChg chg="add topLvl">
          <ac:chgData name="Xiaohao Cai" userId="99f43560-6d0c-4be3-8373-5d962e988eab" providerId="ADAL" clId="{6DDCAA7A-FEC1-5949-9AD3-9AC39DF2FBAA}" dt="2021-02-09T19:24:45.058" v="172"/>
          <ac:inkMkLst>
            <pc:docMk/>
            <pc:sldMk cId="4077320275" sldId="295"/>
            <ac:inkMk id="113" creationId="{DCAA576B-479B-BC44-8701-353C3811495E}"/>
          </ac:inkMkLst>
        </pc:inkChg>
        <pc:inkChg chg="add topLvl">
          <ac:chgData name="Xiaohao Cai" userId="99f43560-6d0c-4be3-8373-5d962e988eab" providerId="ADAL" clId="{6DDCAA7A-FEC1-5949-9AD3-9AC39DF2FBAA}" dt="2021-02-09T19:24:45.058" v="172"/>
          <ac:inkMkLst>
            <pc:docMk/>
            <pc:sldMk cId="4077320275" sldId="295"/>
            <ac:inkMk id="114" creationId="{C0818D0F-2386-E747-BDA1-E3B733DED9D5}"/>
          </ac:inkMkLst>
        </pc:inkChg>
        <pc:inkChg chg="add topLvl">
          <ac:chgData name="Xiaohao Cai" userId="99f43560-6d0c-4be3-8373-5d962e988eab" providerId="ADAL" clId="{6DDCAA7A-FEC1-5949-9AD3-9AC39DF2FBAA}" dt="2021-02-09T19:24:45.058" v="172"/>
          <ac:inkMkLst>
            <pc:docMk/>
            <pc:sldMk cId="4077320275" sldId="295"/>
            <ac:inkMk id="115" creationId="{F37E6CCF-1B9A-004F-8E53-2AC9DACDAD8E}"/>
          </ac:inkMkLst>
        </pc:inkChg>
        <pc:inkChg chg="add topLvl">
          <ac:chgData name="Xiaohao Cai" userId="99f43560-6d0c-4be3-8373-5d962e988eab" providerId="ADAL" clId="{6DDCAA7A-FEC1-5949-9AD3-9AC39DF2FBAA}" dt="2021-02-09T19:24:45.058" v="172"/>
          <ac:inkMkLst>
            <pc:docMk/>
            <pc:sldMk cId="4077320275" sldId="295"/>
            <ac:inkMk id="117" creationId="{8CB0CC34-3A40-4648-83E5-8E24E120472B}"/>
          </ac:inkMkLst>
        </pc:inkChg>
        <pc:inkChg chg="add">
          <ac:chgData name="Xiaohao Cai" userId="99f43560-6d0c-4be3-8373-5d962e988eab" providerId="ADAL" clId="{6DDCAA7A-FEC1-5949-9AD3-9AC39DF2FBAA}" dt="2021-02-09T19:24:42.821" v="166"/>
          <ac:inkMkLst>
            <pc:docMk/>
            <pc:sldMk cId="4077320275" sldId="295"/>
            <ac:inkMk id="119" creationId="{F3829EED-0E9A-F547-A283-6B87123536AF}"/>
          </ac:inkMkLst>
        </pc:inkChg>
        <pc:inkChg chg="add">
          <ac:chgData name="Xiaohao Cai" userId="99f43560-6d0c-4be3-8373-5d962e988eab" providerId="ADAL" clId="{6DDCAA7A-FEC1-5949-9AD3-9AC39DF2FBAA}" dt="2021-02-09T19:24:42.967" v="167"/>
          <ac:inkMkLst>
            <pc:docMk/>
            <pc:sldMk cId="4077320275" sldId="295"/>
            <ac:inkMk id="120" creationId="{A2162FA3-EF43-2744-9444-50E750241FEB}"/>
          </ac:inkMkLst>
        </pc:inkChg>
        <pc:inkChg chg="add">
          <ac:chgData name="Xiaohao Cai" userId="99f43560-6d0c-4be3-8373-5d962e988eab" providerId="ADAL" clId="{6DDCAA7A-FEC1-5949-9AD3-9AC39DF2FBAA}" dt="2021-02-09T19:24:43.305" v="168"/>
          <ac:inkMkLst>
            <pc:docMk/>
            <pc:sldMk cId="4077320275" sldId="295"/>
            <ac:inkMk id="121" creationId="{0DAC44F7-F1B4-9444-82A8-36227C18AF8E}"/>
          </ac:inkMkLst>
        </pc:inkChg>
        <pc:inkChg chg="add">
          <ac:chgData name="Xiaohao Cai" userId="99f43560-6d0c-4be3-8373-5d962e988eab" providerId="ADAL" clId="{6DDCAA7A-FEC1-5949-9AD3-9AC39DF2FBAA}" dt="2021-02-09T19:24:43.441" v="169"/>
          <ac:inkMkLst>
            <pc:docMk/>
            <pc:sldMk cId="4077320275" sldId="295"/>
            <ac:inkMk id="122" creationId="{D309FEF8-2713-BC4A-BC0E-8291BD18789B}"/>
          </ac:inkMkLst>
        </pc:inkChg>
        <pc:inkChg chg="add">
          <ac:chgData name="Xiaohao Cai" userId="99f43560-6d0c-4be3-8373-5d962e988eab" providerId="ADAL" clId="{6DDCAA7A-FEC1-5949-9AD3-9AC39DF2FBAA}" dt="2021-02-09T19:24:43.828" v="170"/>
          <ac:inkMkLst>
            <pc:docMk/>
            <pc:sldMk cId="4077320275" sldId="295"/>
            <ac:inkMk id="123" creationId="{FFD0463B-6DEB-9C4C-805E-A96F781E0F55}"/>
          </ac:inkMkLst>
        </pc:inkChg>
        <pc:inkChg chg="add">
          <ac:chgData name="Xiaohao Cai" userId="99f43560-6d0c-4be3-8373-5d962e988eab" providerId="ADAL" clId="{6DDCAA7A-FEC1-5949-9AD3-9AC39DF2FBAA}" dt="2021-02-09T19:24:44.448" v="171"/>
          <ac:inkMkLst>
            <pc:docMk/>
            <pc:sldMk cId="4077320275" sldId="295"/>
            <ac:inkMk id="124" creationId="{F053ABA0-5930-524D-B585-BFB95AEB5996}"/>
          </ac:inkMkLst>
        </pc:inkChg>
        <pc:inkChg chg="add">
          <ac:chgData name="Xiaohao Cai" userId="99f43560-6d0c-4be3-8373-5d962e988eab" providerId="ADAL" clId="{6DDCAA7A-FEC1-5949-9AD3-9AC39DF2FBAA}" dt="2021-02-09T19:24:47.606" v="173"/>
          <ac:inkMkLst>
            <pc:docMk/>
            <pc:sldMk cId="4077320275" sldId="295"/>
            <ac:inkMk id="126" creationId="{6F633212-6AA1-0441-8867-AFA7CD940332}"/>
          </ac:inkMkLst>
        </pc:inkChg>
        <pc:inkChg chg="add">
          <ac:chgData name="Xiaohao Cai" userId="99f43560-6d0c-4be3-8373-5d962e988eab" providerId="ADAL" clId="{6DDCAA7A-FEC1-5949-9AD3-9AC39DF2FBAA}" dt="2021-02-09T19:24:47.769" v="174"/>
          <ac:inkMkLst>
            <pc:docMk/>
            <pc:sldMk cId="4077320275" sldId="295"/>
            <ac:inkMk id="127" creationId="{703C6FB7-33BD-044D-A82C-DB01FCE70428}"/>
          </ac:inkMkLst>
        </pc:inkChg>
        <pc:inkChg chg="add">
          <ac:chgData name="Xiaohao Cai" userId="99f43560-6d0c-4be3-8373-5d962e988eab" providerId="ADAL" clId="{6DDCAA7A-FEC1-5949-9AD3-9AC39DF2FBAA}" dt="2021-02-09T19:24:48.228" v="175"/>
          <ac:inkMkLst>
            <pc:docMk/>
            <pc:sldMk cId="4077320275" sldId="295"/>
            <ac:inkMk id="128" creationId="{36672412-E45D-AA4E-8101-E2FCD3BD6F78}"/>
          </ac:inkMkLst>
        </pc:inkChg>
        <pc:inkChg chg="add del topLvl">
          <ac:chgData name="Xiaohao Cai" userId="99f43560-6d0c-4be3-8373-5d962e988eab" providerId="ADAL" clId="{6DDCAA7A-FEC1-5949-9AD3-9AC39DF2FBAA}" dt="2021-02-09T19:25:01.871" v="184"/>
          <ac:inkMkLst>
            <pc:docMk/>
            <pc:sldMk cId="4077320275" sldId="295"/>
            <ac:inkMk id="130" creationId="{ED23E2F9-602D-5943-8F9C-3AB55D3CDAED}"/>
          </ac:inkMkLst>
        </pc:inkChg>
        <pc:inkChg chg="add del">
          <ac:chgData name="Xiaohao Cai" userId="99f43560-6d0c-4be3-8373-5d962e988eab" providerId="ADAL" clId="{6DDCAA7A-FEC1-5949-9AD3-9AC39DF2FBAA}" dt="2021-02-09T19:25:01.591" v="183"/>
          <ac:inkMkLst>
            <pc:docMk/>
            <pc:sldMk cId="4077320275" sldId="295"/>
            <ac:inkMk id="131" creationId="{01B67C16-5966-9C4B-A02E-95323BED1485}"/>
          </ac:inkMkLst>
        </pc:inkChg>
        <pc:inkChg chg="add del topLvl">
          <ac:chgData name="Xiaohao Cai" userId="99f43560-6d0c-4be3-8373-5d962e988eab" providerId="ADAL" clId="{6DDCAA7A-FEC1-5949-9AD3-9AC39DF2FBAA}" dt="2021-02-09T19:25:06.601" v="186"/>
          <ac:inkMkLst>
            <pc:docMk/>
            <pc:sldMk cId="4077320275" sldId="295"/>
            <ac:inkMk id="132" creationId="{89930DE2-2025-9449-88F2-F21B7DAFAA5F}"/>
          </ac:inkMkLst>
        </pc:inkChg>
        <pc:inkChg chg="add del topLvl">
          <ac:chgData name="Xiaohao Cai" userId="99f43560-6d0c-4be3-8373-5d962e988eab" providerId="ADAL" clId="{6DDCAA7A-FEC1-5949-9AD3-9AC39DF2FBAA}" dt="2021-02-09T19:25:07.895" v="187"/>
          <ac:inkMkLst>
            <pc:docMk/>
            <pc:sldMk cId="4077320275" sldId="295"/>
            <ac:inkMk id="133" creationId="{8E7AC294-A6B6-994E-9DAC-0B4FFEDE59D7}"/>
          </ac:inkMkLst>
        </pc:inkChg>
        <pc:inkChg chg="add">
          <ac:chgData name="Xiaohao Cai" userId="99f43560-6d0c-4be3-8373-5d962e988eab" providerId="ADAL" clId="{6DDCAA7A-FEC1-5949-9AD3-9AC39DF2FBAA}" dt="2021-02-09T19:25:13.253" v="188"/>
          <ac:inkMkLst>
            <pc:docMk/>
            <pc:sldMk cId="4077320275" sldId="295"/>
            <ac:inkMk id="136" creationId="{65726B4E-BE31-4A43-96FC-DA19ECAFD750}"/>
          </ac:inkMkLst>
        </pc:inkChg>
        <pc:inkChg chg="add">
          <ac:chgData name="Xiaohao Cai" userId="99f43560-6d0c-4be3-8373-5d962e988eab" providerId="ADAL" clId="{6DDCAA7A-FEC1-5949-9AD3-9AC39DF2FBAA}" dt="2021-02-09T19:25:13.620" v="189"/>
          <ac:inkMkLst>
            <pc:docMk/>
            <pc:sldMk cId="4077320275" sldId="295"/>
            <ac:inkMk id="137" creationId="{E74A6EC9-4B49-9240-A14F-B3B4EEA231A2}"/>
          </ac:inkMkLst>
        </pc:inkChg>
        <pc:inkChg chg="add">
          <ac:chgData name="Xiaohao Cai" userId="99f43560-6d0c-4be3-8373-5d962e988eab" providerId="ADAL" clId="{6DDCAA7A-FEC1-5949-9AD3-9AC39DF2FBAA}" dt="2021-02-09T19:25:14.234" v="190"/>
          <ac:inkMkLst>
            <pc:docMk/>
            <pc:sldMk cId="4077320275" sldId="295"/>
            <ac:inkMk id="138" creationId="{73D7F9AE-8EF7-994A-A1A0-C76B18BCF11F}"/>
          </ac:inkMkLst>
        </pc:inkChg>
        <pc:inkChg chg="add">
          <ac:chgData name="Xiaohao Cai" userId="99f43560-6d0c-4be3-8373-5d962e988eab" providerId="ADAL" clId="{6DDCAA7A-FEC1-5949-9AD3-9AC39DF2FBAA}" dt="2021-02-09T19:25:14.609" v="191"/>
          <ac:inkMkLst>
            <pc:docMk/>
            <pc:sldMk cId="4077320275" sldId="295"/>
            <ac:inkMk id="139" creationId="{C8CFDB1D-1D72-4A48-8D41-99BEC115A83E}"/>
          </ac:inkMkLst>
        </pc:inkChg>
        <pc:inkChg chg="add">
          <ac:chgData name="Xiaohao Cai" userId="99f43560-6d0c-4be3-8373-5d962e988eab" providerId="ADAL" clId="{6DDCAA7A-FEC1-5949-9AD3-9AC39DF2FBAA}" dt="2021-02-09T19:25:17.520" v="193"/>
          <ac:inkMkLst>
            <pc:docMk/>
            <pc:sldMk cId="4077320275" sldId="295"/>
            <ac:inkMk id="142" creationId="{51F3A42E-F6F4-D147-A690-B7D48F4B5005}"/>
          </ac:inkMkLst>
        </pc:inkChg>
        <pc:inkChg chg="add">
          <ac:chgData name="Xiaohao Cai" userId="99f43560-6d0c-4be3-8373-5d962e988eab" providerId="ADAL" clId="{6DDCAA7A-FEC1-5949-9AD3-9AC39DF2FBAA}" dt="2021-02-09T19:25:17.626" v="194"/>
          <ac:inkMkLst>
            <pc:docMk/>
            <pc:sldMk cId="4077320275" sldId="295"/>
            <ac:inkMk id="143" creationId="{6CAE7444-145E-C142-90CC-876B80826F60}"/>
          </ac:inkMkLst>
        </pc:inkChg>
        <pc:inkChg chg="add">
          <ac:chgData name="Xiaohao Cai" userId="99f43560-6d0c-4be3-8373-5d962e988eab" providerId="ADAL" clId="{6DDCAA7A-FEC1-5949-9AD3-9AC39DF2FBAA}" dt="2021-02-09T19:25:54.520" v="196"/>
          <ac:inkMkLst>
            <pc:docMk/>
            <pc:sldMk cId="4077320275" sldId="295"/>
            <ac:inkMk id="145" creationId="{C7331D6E-21BE-BB48-9A92-B7778DE6E703}"/>
          </ac:inkMkLst>
        </pc:inkChg>
        <pc:inkChg chg="add">
          <ac:chgData name="Xiaohao Cai" userId="99f43560-6d0c-4be3-8373-5d962e988eab" providerId="ADAL" clId="{6DDCAA7A-FEC1-5949-9AD3-9AC39DF2FBAA}" dt="2021-02-09T19:25:57.279" v="197"/>
          <ac:inkMkLst>
            <pc:docMk/>
            <pc:sldMk cId="4077320275" sldId="295"/>
            <ac:inkMk id="146" creationId="{1DACA5B7-4E85-2C45-8737-0136A6978351}"/>
          </ac:inkMkLst>
        </pc:inkChg>
        <pc:inkChg chg="add">
          <ac:chgData name="Xiaohao Cai" userId="99f43560-6d0c-4be3-8373-5d962e988eab" providerId="ADAL" clId="{6DDCAA7A-FEC1-5949-9AD3-9AC39DF2FBAA}" dt="2021-02-09T19:25:57.656" v="198"/>
          <ac:inkMkLst>
            <pc:docMk/>
            <pc:sldMk cId="4077320275" sldId="295"/>
            <ac:inkMk id="147" creationId="{0641A145-30B0-514C-BF6D-CBEFB74F43A6}"/>
          </ac:inkMkLst>
        </pc:inkChg>
        <pc:inkChg chg="add">
          <ac:chgData name="Xiaohao Cai" userId="99f43560-6d0c-4be3-8373-5d962e988eab" providerId="ADAL" clId="{6DDCAA7A-FEC1-5949-9AD3-9AC39DF2FBAA}" dt="2021-02-09T19:25:57.780" v="199"/>
          <ac:inkMkLst>
            <pc:docMk/>
            <pc:sldMk cId="4077320275" sldId="295"/>
            <ac:inkMk id="148" creationId="{E1926D20-3727-C54B-BE32-1F1146A81DBF}"/>
          </ac:inkMkLst>
        </pc:inkChg>
        <pc:inkChg chg="add">
          <ac:chgData name="Xiaohao Cai" userId="99f43560-6d0c-4be3-8373-5d962e988eab" providerId="ADAL" clId="{6DDCAA7A-FEC1-5949-9AD3-9AC39DF2FBAA}" dt="2021-02-09T19:25:58.541" v="200"/>
          <ac:inkMkLst>
            <pc:docMk/>
            <pc:sldMk cId="4077320275" sldId="295"/>
            <ac:inkMk id="149" creationId="{37584960-EC49-B049-B91D-CF5B53F27563}"/>
          </ac:inkMkLst>
        </pc:inkChg>
        <pc:inkChg chg="add">
          <ac:chgData name="Xiaohao Cai" userId="99f43560-6d0c-4be3-8373-5d962e988eab" providerId="ADAL" clId="{6DDCAA7A-FEC1-5949-9AD3-9AC39DF2FBAA}" dt="2021-02-09T19:25:58.680" v="201"/>
          <ac:inkMkLst>
            <pc:docMk/>
            <pc:sldMk cId="4077320275" sldId="295"/>
            <ac:inkMk id="150" creationId="{B7C33271-1DED-494E-93EA-096CD94B7C24}"/>
          </ac:inkMkLst>
        </pc:inkChg>
        <pc:inkChg chg="add del topLvl">
          <ac:chgData name="Xiaohao Cai" userId="99f43560-6d0c-4be3-8373-5d962e988eab" providerId="ADAL" clId="{6DDCAA7A-FEC1-5949-9AD3-9AC39DF2FBAA}" dt="2021-02-09T19:26:05.614" v="208"/>
          <ac:inkMkLst>
            <pc:docMk/>
            <pc:sldMk cId="4077320275" sldId="295"/>
            <ac:inkMk id="152" creationId="{256D728B-037E-FD43-BCE4-535748A62527}"/>
          </ac:inkMkLst>
        </pc:inkChg>
        <pc:inkChg chg="add del topLvl">
          <ac:chgData name="Xiaohao Cai" userId="99f43560-6d0c-4be3-8373-5d962e988eab" providerId="ADAL" clId="{6DDCAA7A-FEC1-5949-9AD3-9AC39DF2FBAA}" dt="2021-02-09T19:26:07.289" v="209"/>
          <ac:inkMkLst>
            <pc:docMk/>
            <pc:sldMk cId="4077320275" sldId="295"/>
            <ac:inkMk id="153" creationId="{35FBAC89-E00F-834B-88C8-03DEA04E0D9F}"/>
          </ac:inkMkLst>
        </pc:inkChg>
        <pc:inkChg chg="add del">
          <ac:chgData name="Xiaohao Cai" userId="99f43560-6d0c-4be3-8373-5d962e988eab" providerId="ADAL" clId="{6DDCAA7A-FEC1-5949-9AD3-9AC39DF2FBAA}" dt="2021-02-09T19:26:05.322" v="207"/>
          <ac:inkMkLst>
            <pc:docMk/>
            <pc:sldMk cId="4077320275" sldId="295"/>
            <ac:inkMk id="154" creationId="{E5BFFBE5-A0B6-2147-9C54-FFE420C1E4E7}"/>
          </ac:inkMkLst>
        </pc:inkChg>
        <pc:inkChg chg="add">
          <ac:chgData name="Xiaohao Cai" userId="99f43560-6d0c-4be3-8373-5d962e988eab" providerId="ADAL" clId="{6DDCAA7A-FEC1-5949-9AD3-9AC39DF2FBAA}" dt="2021-02-09T19:26:09.740" v="210"/>
          <ac:inkMkLst>
            <pc:docMk/>
            <pc:sldMk cId="4077320275" sldId="295"/>
            <ac:inkMk id="156" creationId="{95475A26-15D4-4C47-8985-BE990642F0DE}"/>
          </ac:inkMkLst>
        </pc:inkChg>
        <pc:inkChg chg="add">
          <ac:chgData name="Xiaohao Cai" userId="99f43560-6d0c-4be3-8373-5d962e988eab" providerId="ADAL" clId="{6DDCAA7A-FEC1-5949-9AD3-9AC39DF2FBAA}" dt="2021-02-09T19:26:09.963" v="211"/>
          <ac:inkMkLst>
            <pc:docMk/>
            <pc:sldMk cId="4077320275" sldId="295"/>
            <ac:inkMk id="157" creationId="{7570612D-0EF2-0146-A4C8-41E93CD2FDFE}"/>
          </ac:inkMkLst>
        </pc:inkChg>
        <pc:inkChg chg="add">
          <ac:chgData name="Xiaohao Cai" userId="99f43560-6d0c-4be3-8373-5d962e988eab" providerId="ADAL" clId="{6DDCAA7A-FEC1-5949-9AD3-9AC39DF2FBAA}" dt="2021-02-09T19:26:10.230" v="212"/>
          <ac:inkMkLst>
            <pc:docMk/>
            <pc:sldMk cId="4077320275" sldId="295"/>
            <ac:inkMk id="158" creationId="{E81FBC96-11F8-4C49-8127-EFDD9C72BD45}"/>
          </ac:inkMkLst>
        </pc:inkChg>
        <pc:inkChg chg="add">
          <ac:chgData name="Xiaohao Cai" userId="99f43560-6d0c-4be3-8373-5d962e988eab" providerId="ADAL" clId="{6DDCAA7A-FEC1-5949-9AD3-9AC39DF2FBAA}" dt="2021-02-09T19:26:10.530" v="213"/>
          <ac:inkMkLst>
            <pc:docMk/>
            <pc:sldMk cId="4077320275" sldId="295"/>
            <ac:inkMk id="159" creationId="{EAA6F5D1-C70F-A545-BEDE-BF73D4FD796B}"/>
          </ac:inkMkLst>
        </pc:inkChg>
        <pc:inkChg chg="add">
          <ac:chgData name="Xiaohao Cai" userId="99f43560-6d0c-4be3-8373-5d962e988eab" providerId="ADAL" clId="{6DDCAA7A-FEC1-5949-9AD3-9AC39DF2FBAA}" dt="2021-02-09T19:26:10.662" v="214"/>
          <ac:inkMkLst>
            <pc:docMk/>
            <pc:sldMk cId="4077320275" sldId="295"/>
            <ac:inkMk id="160" creationId="{74B819C2-BDB0-A946-9F0B-DDBBBD58E592}"/>
          </ac:inkMkLst>
        </pc:inkChg>
        <pc:inkChg chg="add">
          <ac:chgData name="Xiaohao Cai" userId="99f43560-6d0c-4be3-8373-5d962e988eab" providerId="ADAL" clId="{6DDCAA7A-FEC1-5949-9AD3-9AC39DF2FBAA}" dt="2021-02-09T19:26:10.838" v="215"/>
          <ac:inkMkLst>
            <pc:docMk/>
            <pc:sldMk cId="4077320275" sldId="295"/>
            <ac:inkMk id="161" creationId="{DCEE513A-536B-704B-B3B3-A3D686E12D6C}"/>
          </ac:inkMkLst>
        </pc:inkChg>
        <pc:inkChg chg="add topLvl">
          <ac:chgData name="Xiaohao Cai" userId="99f43560-6d0c-4be3-8373-5d962e988eab" providerId="ADAL" clId="{6DDCAA7A-FEC1-5949-9AD3-9AC39DF2FBAA}" dt="2021-02-09T19:26:27.533" v="231"/>
          <ac:inkMkLst>
            <pc:docMk/>
            <pc:sldMk cId="4077320275" sldId="295"/>
            <ac:inkMk id="162" creationId="{F3E33ECC-8A8B-2C4E-BDA7-E1764CC55FFF}"/>
          </ac:inkMkLst>
        </pc:inkChg>
        <pc:inkChg chg="add topLvl">
          <ac:chgData name="Xiaohao Cai" userId="99f43560-6d0c-4be3-8373-5d962e988eab" providerId="ADAL" clId="{6DDCAA7A-FEC1-5949-9AD3-9AC39DF2FBAA}" dt="2021-02-09T19:26:27.533" v="231"/>
          <ac:inkMkLst>
            <pc:docMk/>
            <pc:sldMk cId="4077320275" sldId="295"/>
            <ac:inkMk id="163" creationId="{D39181CC-3C80-EB48-9F4C-38E3B08594FB}"/>
          </ac:inkMkLst>
        </pc:inkChg>
        <pc:inkChg chg="add topLvl">
          <ac:chgData name="Xiaohao Cai" userId="99f43560-6d0c-4be3-8373-5d962e988eab" providerId="ADAL" clId="{6DDCAA7A-FEC1-5949-9AD3-9AC39DF2FBAA}" dt="2021-02-09T19:26:27.533" v="231"/>
          <ac:inkMkLst>
            <pc:docMk/>
            <pc:sldMk cId="4077320275" sldId="295"/>
            <ac:inkMk id="166" creationId="{01E9142D-710F-304E-82D0-2B44B46F2919}"/>
          </ac:inkMkLst>
        </pc:inkChg>
        <pc:inkChg chg="add topLvl">
          <ac:chgData name="Xiaohao Cai" userId="99f43560-6d0c-4be3-8373-5d962e988eab" providerId="ADAL" clId="{6DDCAA7A-FEC1-5949-9AD3-9AC39DF2FBAA}" dt="2021-02-09T19:26:27.533" v="231"/>
          <ac:inkMkLst>
            <pc:docMk/>
            <pc:sldMk cId="4077320275" sldId="295"/>
            <ac:inkMk id="167" creationId="{BC76FD1C-9016-EF43-B2B6-6F49FF2DBE76}"/>
          </ac:inkMkLst>
        </pc:inkChg>
        <pc:inkChg chg="add topLvl">
          <ac:chgData name="Xiaohao Cai" userId="99f43560-6d0c-4be3-8373-5d962e988eab" providerId="ADAL" clId="{6DDCAA7A-FEC1-5949-9AD3-9AC39DF2FBAA}" dt="2021-02-09T19:26:27.533" v="231"/>
          <ac:inkMkLst>
            <pc:docMk/>
            <pc:sldMk cId="4077320275" sldId="295"/>
            <ac:inkMk id="168" creationId="{E10AF9F8-8435-1548-B97D-48BDD10AEA42}"/>
          </ac:inkMkLst>
        </pc:inkChg>
        <pc:inkChg chg="add topLvl">
          <ac:chgData name="Xiaohao Cai" userId="99f43560-6d0c-4be3-8373-5d962e988eab" providerId="ADAL" clId="{6DDCAA7A-FEC1-5949-9AD3-9AC39DF2FBAA}" dt="2021-02-09T19:26:27.533" v="231"/>
          <ac:inkMkLst>
            <pc:docMk/>
            <pc:sldMk cId="4077320275" sldId="295"/>
            <ac:inkMk id="169" creationId="{9176A6CE-3692-5F4F-85B6-F364F2FD75CA}"/>
          </ac:inkMkLst>
        </pc:inkChg>
        <pc:inkChg chg="add topLvl">
          <ac:chgData name="Xiaohao Cai" userId="99f43560-6d0c-4be3-8373-5d962e988eab" providerId="ADAL" clId="{6DDCAA7A-FEC1-5949-9AD3-9AC39DF2FBAA}" dt="2021-02-09T19:26:27.533" v="231"/>
          <ac:inkMkLst>
            <pc:docMk/>
            <pc:sldMk cId="4077320275" sldId="295"/>
            <ac:inkMk id="170" creationId="{33342128-E955-BA48-9A6A-A2F0EA46B55A}"/>
          </ac:inkMkLst>
        </pc:inkChg>
        <pc:inkChg chg="add topLvl">
          <ac:chgData name="Xiaohao Cai" userId="99f43560-6d0c-4be3-8373-5d962e988eab" providerId="ADAL" clId="{6DDCAA7A-FEC1-5949-9AD3-9AC39DF2FBAA}" dt="2021-02-09T19:26:27.533" v="231"/>
          <ac:inkMkLst>
            <pc:docMk/>
            <pc:sldMk cId="4077320275" sldId="295"/>
            <ac:inkMk id="171" creationId="{FFF21B60-DF85-D849-8486-330C9FC9DAF4}"/>
          </ac:inkMkLst>
        </pc:inkChg>
        <pc:inkChg chg="add">
          <ac:chgData name="Xiaohao Cai" userId="99f43560-6d0c-4be3-8373-5d962e988eab" providerId="ADAL" clId="{6DDCAA7A-FEC1-5949-9AD3-9AC39DF2FBAA}" dt="2021-02-09T19:26:24.921" v="226"/>
          <ac:inkMkLst>
            <pc:docMk/>
            <pc:sldMk cId="4077320275" sldId="295"/>
            <ac:inkMk id="173" creationId="{73C009C4-BB61-C54B-B20E-228FD6A43431}"/>
          </ac:inkMkLst>
        </pc:inkChg>
        <pc:inkChg chg="add">
          <ac:chgData name="Xiaohao Cai" userId="99f43560-6d0c-4be3-8373-5d962e988eab" providerId="ADAL" clId="{6DDCAA7A-FEC1-5949-9AD3-9AC39DF2FBAA}" dt="2021-02-09T19:26:25.113" v="227"/>
          <ac:inkMkLst>
            <pc:docMk/>
            <pc:sldMk cId="4077320275" sldId="295"/>
            <ac:inkMk id="174" creationId="{14E35A8B-C84E-BB4D-9839-1862577962C3}"/>
          </ac:inkMkLst>
        </pc:inkChg>
        <pc:inkChg chg="add">
          <ac:chgData name="Xiaohao Cai" userId="99f43560-6d0c-4be3-8373-5d962e988eab" providerId="ADAL" clId="{6DDCAA7A-FEC1-5949-9AD3-9AC39DF2FBAA}" dt="2021-02-09T19:26:25.576" v="228"/>
          <ac:inkMkLst>
            <pc:docMk/>
            <pc:sldMk cId="4077320275" sldId="295"/>
            <ac:inkMk id="175" creationId="{F14AD211-FA2A-2046-BD9B-B987E6D96208}"/>
          </ac:inkMkLst>
        </pc:inkChg>
        <pc:inkChg chg="add">
          <ac:chgData name="Xiaohao Cai" userId="99f43560-6d0c-4be3-8373-5d962e988eab" providerId="ADAL" clId="{6DDCAA7A-FEC1-5949-9AD3-9AC39DF2FBAA}" dt="2021-02-09T19:26:25.875" v="229"/>
          <ac:inkMkLst>
            <pc:docMk/>
            <pc:sldMk cId="4077320275" sldId="295"/>
            <ac:inkMk id="176" creationId="{E5D3781B-12E2-B04F-BADB-5BA31045E528}"/>
          </ac:inkMkLst>
        </pc:inkChg>
        <pc:inkChg chg="add del">
          <ac:chgData name="Xiaohao Cai" userId="99f43560-6d0c-4be3-8373-5d962e988eab" providerId="ADAL" clId="{6DDCAA7A-FEC1-5949-9AD3-9AC39DF2FBAA}" dt="2021-02-09T19:26:28.614" v="232"/>
          <ac:inkMkLst>
            <pc:docMk/>
            <pc:sldMk cId="4077320275" sldId="295"/>
            <ac:inkMk id="177" creationId="{20C446AB-EE41-5449-A41A-15900DE13E69}"/>
          </ac:inkMkLst>
        </pc:inkChg>
        <pc:inkChg chg="add topLvl">
          <ac:chgData name="Xiaohao Cai" userId="99f43560-6d0c-4be3-8373-5d962e988eab" providerId="ADAL" clId="{6DDCAA7A-FEC1-5949-9AD3-9AC39DF2FBAA}" dt="2021-02-09T19:26:34.354" v="238"/>
          <ac:inkMkLst>
            <pc:docMk/>
            <pc:sldMk cId="4077320275" sldId="295"/>
            <ac:inkMk id="179" creationId="{E17174AC-8F2C-5E40-B92C-0288F3EB2E5F}"/>
          </ac:inkMkLst>
        </pc:inkChg>
        <pc:inkChg chg="add topLvl">
          <ac:chgData name="Xiaohao Cai" userId="99f43560-6d0c-4be3-8373-5d962e988eab" providerId="ADAL" clId="{6DDCAA7A-FEC1-5949-9AD3-9AC39DF2FBAA}" dt="2021-02-09T19:26:34.354" v="238"/>
          <ac:inkMkLst>
            <pc:docMk/>
            <pc:sldMk cId="4077320275" sldId="295"/>
            <ac:inkMk id="180" creationId="{52D246AE-EB64-E046-B9D0-EC6BF65E50F6}"/>
          </ac:inkMkLst>
        </pc:inkChg>
        <pc:inkChg chg="add">
          <ac:chgData name="Xiaohao Cai" userId="99f43560-6d0c-4be3-8373-5d962e988eab" providerId="ADAL" clId="{6DDCAA7A-FEC1-5949-9AD3-9AC39DF2FBAA}" dt="2021-02-09T19:26:33.290" v="236"/>
          <ac:inkMkLst>
            <pc:docMk/>
            <pc:sldMk cId="4077320275" sldId="295"/>
            <ac:inkMk id="182" creationId="{129A8639-DC8E-3F47-A6E1-9EE2A9A66357}"/>
          </ac:inkMkLst>
        </pc:inkChg>
        <pc:inkChg chg="add">
          <ac:chgData name="Xiaohao Cai" userId="99f43560-6d0c-4be3-8373-5d962e988eab" providerId="ADAL" clId="{6DDCAA7A-FEC1-5949-9AD3-9AC39DF2FBAA}" dt="2021-02-09T19:26:33.625" v="237"/>
          <ac:inkMkLst>
            <pc:docMk/>
            <pc:sldMk cId="4077320275" sldId="295"/>
            <ac:inkMk id="183" creationId="{DB59E856-9583-0840-97A3-8816C2788E23}"/>
          </ac:inkMkLst>
        </pc:inkChg>
        <pc:inkChg chg="add del">
          <ac:chgData name="Xiaohao Cai" userId="99f43560-6d0c-4be3-8373-5d962e988eab" providerId="ADAL" clId="{6DDCAA7A-FEC1-5949-9AD3-9AC39DF2FBAA}" dt="2021-02-09T19:26:38.012" v="240"/>
          <ac:inkMkLst>
            <pc:docMk/>
            <pc:sldMk cId="4077320275" sldId="295"/>
            <ac:inkMk id="185" creationId="{D6D5BA41-4ED3-F544-B606-F48BF1011DED}"/>
          </ac:inkMkLst>
        </pc:inkChg>
        <pc:inkChg chg="add topLvl">
          <ac:chgData name="Xiaohao Cai" userId="99f43560-6d0c-4be3-8373-5d962e988eab" providerId="ADAL" clId="{6DDCAA7A-FEC1-5949-9AD3-9AC39DF2FBAA}" dt="2021-02-09T19:28:23.608" v="304"/>
          <ac:inkMkLst>
            <pc:docMk/>
            <pc:sldMk cId="4077320275" sldId="295"/>
            <ac:inkMk id="186" creationId="{4F61DFF7-C9E0-BD45-953C-A6C9024AB982}"/>
          </ac:inkMkLst>
        </pc:inkChg>
        <pc:inkChg chg="add topLvl">
          <ac:chgData name="Xiaohao Cai" userId="99f43560-6d0c-4be3-8373-5d962e988eab" providerId="ADAL" clId="{6DDCAA7A-FEC1-5949-9AD3-9AC39DF2FBAA}" dt="2021-02-09T19:28:23.608" v="304"/>
          <ac:inkMkLst>
            <pc:docMk/>
            <pc:sldMk cId="4077320275" sldId="295"/>
            <ac:inkMk id="187" creationId="{A4C7B0FA-1602-B443-BD69-BBD3F1F6DE9F}"/>
          </ac:inkMkLst>
        </pc:inkChg>
        <pc:inkChg chg="add topLvl">
          <ac:chgData name="Xiaohao Cai" userId="99f43560-6d0c-4be3-8373-5d962e988eab" providerId="ADAL" clId="{6DDCAA7A-FEC1-5949-9AD3-9AC39DF2FBAA}" dt="2021-02-09T19:28:23.608" v="304"/>
          <ac:inkMkLst>
            <pc:docMk/>
            <pc:sldMk cId="4077320275" sldId="295"/>
            <ac:inkMk id="188" creationId="{42BA2ACE-46EE-8340-8122-2F0906591FFB}"/>
          </ac:inkMkLst>
        </pc:inkChg>
        <pc:inkChg chg="add topLvl">
          <ac:chgData name="Xiaohao Cai" userId="99f43560-6d0c-4be3-8373-5d962e988eab" providerId="ADAL" clId="{6DDCAA7A-FEC1-5949-9AD3-9AC39DF2FBAA}" dt="2021-02-09T19:28:23.608" v="304"/>
          <ac:inkMkLst>
            <pc:docMk/>
            <pc:sldMk cId="4077320275" sldId="295"/>
            <ac:inkMk id="189" creationId="{594FB0F3-A915-604A-82F7-4EA2EF52ACF6}"/>
          </ac:inkMkLst>
        </pc:inkChg>
        <pc:inkChg chg="add topLvl">
          <ac:chgData name="Xiaohao Cai" userId="99f43560-6d0c-4be3-8373-5d962e988eab" providerId="ADAL" clId="{6DDCAA7A-FEC1-5949-9AD3-9AC39DF2FBAA}" dt="2021-02-09T19:28:23.608" v="304"/>
          <ac:inkMkLst>
            <pc:docMk/>
            <pc:sldMk cId="4077320275" sldId="295"/>
            <ac:inkMk id="190" creationId="{3FA9059D-E462-5141-959C-7B6C8D9905BE}"/>
          </ac:inkMkLst>
        </pc:inkChg>
        <pc:inkChg chg="add topLvl">
          <ac:chgData name="Xiaohao Cai" userId="99f43560-6d0c-4be3-8373-5d962e988eab" providerId="ADAL" clId="{6DDCAA7A-FEC1-5949-9AD3-9AC39DF2FBAA}" dt="2021-02-09T19:28:23.608" v="304"/>
          <ac:inkMkLst>
            <pc:docMk/>
            <pc:sldMk cId="4077320275" sldId="295"/>
            <ac:inkMk id="191" creationId="{0E495399-3420-034A-9AD4-4341DD24D00D}"/>
          </ac:inkMkLst>
        </pc:inkChg>
        <pc:inkChg chg="add topLvl">
          <ac:chgData name="Xiaohao Cai" userId="99f43560-6d0c-4be3-8373-5d962e988eab" providerId="ADAL" clId="{6DDCAA7A-FEC1-5949-9AD3-9AC39DF2FBAA}" dt="2021-02-09T19:28:23.608" v="304"/>
          <ac:inkMkLst>
            <pc:docMk/>
            <pc:sldMk cId="4077320275" sldId="295"/>
            <ac:inkMk id="193" creationId="{F0A115C2-A72B-D746-AFA7-1A5E8FA49CB5}"/>
          </ac:inkMkLst>
        </pc:inkChg>
        <pc:inkChg chg="add topLvl">
          <ac:chgData name="Xiaohao Cai" userId="99f43560-6d0c-4be3-8373-5d962e988eab" providerId="ADAL" clId="{6DDCAA7A-FEC1-5949-9AD3-9AC39DF2FBAA}" dt="2021-02-09T19:28:23.608" v="304"/>
          <ac:inkMkLst>
            <pc:docMk/>
            <pc:sldMk cId="4077320275" sldId="295"/>
            <ac:inkMk id="195" creationId="{143BD167-C26B-EA40-9A5F-C40D80CEFC38}"/>
          </ac:inkMkLst>
        </pc:inkChg>
        <pc:inkChg chg="add topLvl">
          <ac:chgData name="Xiaohao Cai" userId="99f43560-6d0c-4be3-8373-5d962e988eab" providerId="ADAL" clId="{6DDCAA7A-FEC1-5949-9AD3-9AC39DF2FBAA}" dt="2021-02-09T19:28:23.608" v="304"/>
          <ac:inkMkLst>
            <pc:docMk/>
            <pc:sldMk cId="4077320275" sldId="295"/>
            <ac:inkMk id="196" creationId="{EDCFF307-29F5-AA4A-ABE1-63FE70197E99}"/>
          </ac:inkMkLst>
        </pc:inkChg>
        <pc:inkChg chg="add topLvl">
          <ac:chgData name="Xiaohao Cai" userId="99f43560-6d0c-4be3-8373-5d962e988eab" providerId="ADAL" clId="{6DDCAA7A-FEC1-5949-9AD3-9AC39DF2FBAA}" dt="2021-02-09T19:28:23.608" v="304"/>
          <ac:inkMkLst>
            <pc:docMk/>
            <pc:sldMk cId="4077320275" sldId="295"/>
            <ac:inkMk id="197" creationId="{B3685C9D-FC21-514A-9E77-D135699E95E5}"/>
          </ac:inkMkLst>
        </pc:inkChg>
        <pc:inkChg chg="add del">
          <ac:chgData name="Xiaohao Cai" userId="99f43560-6d0c-4be3-8373-5d962e988eab" providerId="ADAL" clId="{6DDCAA7A-FEC1-5949-9AD3-9AC39DF2FBAA}" dt="2021-02-09T19:27:22.253" v="292"/>
          <ac:inkMkLst>
            <pc:docMk/>
            <pc:sldMk cId="4077320275" sldId="295"/>
            <ac:inkMk id="198" creationId="{4DD86E02-911D-E74C-820D-56C2DCB270FC}"/>
          </ac:inkMkLst>
        </pc:inkChg>
        <pc:inkChg chg="add del">
          <ac:chgData name="Xiaohao Cai" userId="99f43560-6d0c-4be3-8373-5d962e988eab" providerId="ADAL" clId="{6DDCAA7A-FEC1-5949-9AD3-9AC39DF2FBAA}" dt="2021-02-09T19:27:22.255" v="293"/>
          <ac:inkMkLst>
            <pc:docMk/>
            <pc:sldMk cId="4077320275" sldId="295"/>
            <ac:inkMk id="199" creationId="{4FC66B82-7BC2-9B4D-B44B-F27A6A41B1B3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01" creationId="{36E54AA9-3D58-DC49-A0C7-47381F419690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02" creationId="{0BA284AD-91F0-104C-A90C-D2837D322942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03" creationId="{20A13352-4522-584E-9FB2-D423BBAA8F26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04" creationId="{2FB1E087-768E-2A48-B130-2DBFFAD1C1B2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05" creationId="{D3F95BD1-3D23-2046-8060-E7EA1F870CFA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06" creationId="{7ECD3BA9-14EE-3C4E-9CFF-147359ABC1EF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07" creationId="{6C3B8ABE-9AF1-9C42-9AC0-A2B9DA072A5C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08" creationId="{79BECC5C-51CA-5541-9B30-A553B6E0E7CC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09" creationId="{CA5C8D4B-F577-F54C-AC57-94D47ED2B5EF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10" creationId="{A44719D7-7DAD-0542-B55D-59FB3E4CD3F3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11" creationId="{B3FED487-E7ED-344C-90C0-2AEE84B47A68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12" creationId="{DBA111B0-D7C2-BB41-A7B1-8E1727154F06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13" creationId="{B7785ED4-0BC9-5A4C-B3AB-5698AE51484B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14" creationId="{F31177B5-0DF5-3D44-AE73-2A0FD31F37F2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16" creationId="{02289454-16B3-FE46-974E-18D00AF31197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17" creationId="{BAF355A1-B18E-6042-A9AC-CE61CA5ABA42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18" creationId="{4C15F926-6B99-8E48-B9A3-18536B5BA8DE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19" creationId="{7474E2C5-A1DD-814E-8C1C-31B8BA20C2CE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20" creationId="{0BD3D92D-304B-134A-A8E8-57817ACDB0E3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21" creationId="{48129DFF-C50A-2E4F-9C86-C55B74291C7B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23" creationId="{3886B5F9-9A5F-E04E-8ED6-126A9ACE65A1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24" creationId="{140B1540-139A-194B-BD5C-98837949447F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25" creationId="{8EC2A36F-B7BE-E640-8943-CD0B5DFD9B2C}"/>
          </ac:inkMkLst>
        </pc:inkChg>
        <pc:inkChg chg="add topLvl">
          <ac:chgData name="Xiaohao Cai" userId="99f43560-6d0c-4be3-8373-5d962e988eab" providerId="ADAL" clId="{6DDCAA7A-FEC1-5949-9AD3-9AC39DF2FBAA}" dt="2021-02-09T19:27:13.839" v="291"/>
          <ac:inkMkLst>
            <pc:docMk/>
            <pc:sldMk cId="4077320275" sldId="295"/>
            <ac:inkMk id="226" creationId="{CB7AA8D8-5C21-5E48-AA38-2CB862571F39}"/>
          </ac:inkMkLst>
        </pc:inkChg>
        <pc:inkChg chg="add">
          <ac:chgData name="Xiaohao Cai" userId="99f43560-6d0c-4be3-8373-5d962e988eab" providerId="ADAL" clId="{6DDCAA7A-FEC1-5949-9AD3-9AC39DF2FBAA}" dt="2021-02-09T19:27:09.073" v="283"/>
          <ac:inkMkLst>
            <pc:docMk/>
            <pc:sldMk cId="4077320275" sldId="295"/>
            <ac:inkMk id="228" creationId="{6717304F-8DA6-A342-BAED-69246DAE8CBB}"/>
          </ac:inkMkLst>
        </pc:inkChg>
        <pc:inkChg chg="add">
          <ac:chgData name="Xiaohao Cai" userId="99f43560-6d0c-4be3-8373-5d962e988eab" providerId="ADAL" clId="{6DDCAA7A-FEC1-5949-9AD3-9AC39DF2FBAA}" dt="2021-02-09T19:27:09.409" v="284"/>
          <ac:inkMkLst>
            <pc:docMk/>
            <pc:sldMk cId="4077320275" sldId="295"/>
            <ac:inkMk id="229" creationId="{F9CE82C5-24ED-D84E-AC63-D8B53A3EFE04}"/>
          </ac:inkMkLst>
        </pc:inkChg>
        <pc:inkChg chg="add">
          <ac:chgData name="Xiaohao Cai" userId="99f43560-6d0c-4be3-8373-5d962e988eab" providerId="ADAL" clId="{6DDCAA7A-FEC1-5949-9AD3-9AC39DF2FBAA}" dt="2021-02-09T19:27:09.538" v="285"/>
          <ac:inkMkLst>
            <pc:docMk/>
            <pc:sldMk cId="4077320275" sldId="295"/>
            <ac:inkMk id="230" creationId="{4D002EE4-64EA-C348-BBD5-92D2705A6DE8}"/>
          </ac:inkMkLst>
        </pc:inkChg>
        <pc:inkChg chg="add">
          <ac:chgData name="Xiaohao Cai" userId="99f43560-6d0c-4be3-8373-5d962e988eab" providerId="ADAL" clId="{6DDCAA7A-FEC1-5949-9AD3-9AC39DF2FBAA}" dt="2021-02-09T19:27:10.351" v="286"/>
          <ac:inkMkLst>
            <pc:docMk/>
            <pc:sldMk cId="4077320275" sldId="295"/>
            <ac:inkMk id="231" creationId="{066A7F05-30A9-9647-AA14-C2567A81F43D}"/>
          </ac:inkMkLst>
        </pc:inkChg>
        <pc:inkChg chg="add">
          <ac:chgData name="Xiaohao Cai" userId="99f43560-6d0c-4be3-8373-5d962e988eab" providerId="ADAL" clId="{6DDCAA7A-FEC1-5949-9AD3-9AC39DF2FBAA}" dt="2021-02-09T19:27:11.119" v="287"/>
          <ac:inkMkLst>
            <pc:docMk/>
            <pc:sldMk cId="4077320275" sldId="295"/>
            <ac:inkMk id="232" creationId="{0C4CF9D0-8751-2A45-88BD-72610C80A293}"/>
          </ac:inkMkLst>
        </pc:inkChg>
        <pc:inkChg chg="add">
          <ac:chgData name="Xiaohao Cai" userId="99f43560-6d0c-4be3-8373-5d962e988eab" providerId="ADAL" clId="{6DDCAA7A-FEC1-5949-9AD3-9AC39DF2FBAA}" dt="2021-02-09T19:27:11.267" v="288"/>
          <ac:inkMkLst>
            <pc:docMk/>
            <pc:sldMk cId="4077320275" sldId="295"/>
            <ac:inkMk id="233" creationId="{5A30DA89-6722-6546-B0BE-CE881AC19EE4}"/>
          </ac:inkMkLst>
        </pc:inkChg>
        <pc:inkChg chg="add">
          <ac:chgData name="Xiaohao Cai" userId="99f43560-6d0c-4be3-8373-5d962e988eab" providerId="ADAL" clId="{6DDCAA7A-FEC1-5949-9AD3-9AC39DF2FBAA}" dt="2021-02-09T19:27:11.961" v="289"/>
          <ac:inkMkLst>
            <pc:docMk/>
            <pc:sldMk cId="4077320275" sldId="295"/>
            <ac:inkMk id="234" creationId="{FF6C0DFB-F276-844E-AB04-F94260448B32}"/>
          </ac:inkMkLst>
        </pc:inkChg>
        <pc:inkChg chg="add del">
          <ac:chgData name="Xiaohao Cai" userId="99f43560-6d0c-4be3-8373-5d962e988eab" providerId="ADAL" clId="{6DDCAA7A-FEC1-5949-9AD3-9AC39DF2FBAA}" dt="2021-02-09T19:27:28.793" v="295"/>
          <ac:inkMkLst>
            <pc:docMk/>
            <pc:sldMk cId="4077320275" sldId="295"/>
            <ac:inkMk id="235" creationId="{D3005A5A-4C50-F24B-99A1-52FD146FB070}"/>
          </ac:inkMkLst>
        </pc:inkChg>
        <pc:inkChg chg="add">
          <ac:chgData name="Xiaohao Cai" userId="99f43560-6d0c-4be3-8373-5d962e988eab" providerId="ADAL" clId="{6DDCAA7A-FEC1-5949-9AD3-9AC39DF2FBAA}" dt="2021-02-09T19:27:26.243" v="294"/>
          <ac:inkMkLst>
            <pc:docMk/>
            <pc:sldMk cId="4077320275" sldId="295"/>
            <ac:inkMk id="237" creationId="{35D6D393-7F6D-374D-A0A9-EB6845A577ED}"/>
          </ac:inkMkLst>
        </pc:inkChg>
        <pc:inkChg chg="add topLvl">
          <ac:chgData name="Xiaohao Cai" userId="99f43560-6d0c-4be3-8373-5d962e988eab" providerId="ADAL" clId="{6DDCAA7A-FEC1-5949-9AD3-9AC39DF2FBAA}" dt="2021-02-09T19:29:35.976" v="350"/>
          <ac:inkMkLst>
            <pc:docMk/>
            <pc:sldMk cId="4077320275" sldId="295"/>
            <ac:inkMk id="238" creationId="{DE2FB608-E33F-F84B-B5F4-39F37260762B}"/>
          </ac:inkMkLst>
        </pc:inkChg>
        <pc:inkChg chg="add topLvl">
          <ac:chgData name="Xiaohao Cai" userId="99f43560-6d0c-4be3-8373-5d962e988eab" providerId="ADAL" clId="{6DDCAA7A-FEC1-5949-9AD3-9AC39DF2FBAA}" dt="2021-02-09T19:29:35.976" v="350"/>
          <ac:inkMkLst>
            <pc:docMk/>
            <pc:sldMk cId="4077320275" sldId="295"/>
            <ac:inkMk id="239" creationId="{39CD7FF5-4D17-3745-8941-94349A87799F}"/>
          </ac:inkMkLst>
        </pc:inkChg>
        <pc:inkChg chg="add topLvl">
          <ac:chgData name="Xiaohao Cai" userId="99f43560-6d0c-4be3-8373-5d962e988eab" providerId="ADAL" clId="{6DDCAA7A-FEC1-5949-9AD3-9AC39DF2FBAA}" dt="2021-02-09T19:28:23.608" v="304"/>
          <ac:inkMkLst>
            <pc:docMk/>
            <pc:sldMk cId="4077320275" sldId="295"/>
            <ac:inkMk id="241" creationId="{35BAAD45-CFD5-4246-8ECE-ACF307B0A7EB}"/>
          </ac:inkMkLst>
        </pc:inkChg>
        <pc:inkChg chg="add">
          <ac:chgData name="Xiaohao Cai" userId="99f43560-6d0c-4be3-8373-5d962e988eab" providerId="ADAL" clId="{6DDCAA7A-FEC1-5949-9AD3-9AC39DF2FBAA}" dt="2021-02-09T19:28:21.436" v="301"/>
          <ac:inkMkLst>
            <pc:docMk/>
            <pc:sldMk cId="4077320275" sldId="295"/>
            <ac:inkMk id="243" creationId="{00C9F822-23A6-7E4C-8A78-1A62865D6E29}"/>
          </ac:inkMkLst>
        </pc:inkChg>
        <pc:inkChg chg="add">
          <ac:chgData name="Xiaohao Cai" userId="99f43560-6d0c-4be3-8373-5d962e988eab" providerId="ADAL" clId="{6DDCAA7A-FEC1-5949-9AD3-9AC39DF2FBAA}" dt="2021-02-09T19:28:22.331" v="302"/>
          <ac:inkMkLst>
            <pc:docMk/>
            <pc:sldMk cId="4077320275" sldId="295"/>
            <ac:inkMk id="244" creationId="{D2969126-A223-8C44-B591-DA1FC07791B3}"/>
          </ac:inkMkLst>
        </pc:inkChg>
        <pc:inkChg chg="add">
          <ac:chgData name="Xiaohao Cai" userId="99f43560-6d0c-4be3-8373-5d962e988eab" providerId="ADAL" clId="{6DDCAA7A-FEC1-5949-9AD3-9AC39DF2FBAA}" dt="2021-02-09T19:28:22.961" v="303"/>
          <ac:inkMkLst>
            <pc:docMk/>
            <pc:sldMk cId="4077320275" sldId="295"/>
            <ac:inkMk id="245" creationId="{8537C345-5701-D945-8796-7B3289EF440E}"/>
          </ac:inkMkLst>
        </pc:inkChg>
        <pc:inkChg chg="add del topLvl">
          <ac:chgData name="Xiaohao Cai" userId="99f43560-6d0c-4be3-8373-5d962e988eab" providerId="ADAL" clId="{6DDCAA7A-FEC1-5949-9AD3-9AC39DF2FBAA}" dt="2021-02-09T19:29:21.755" v="336"/>
          <ac:inkMkLst>
            <pc:docMk/>
            <pc:sldMk cId="4077320275" sldId="295"/>
            <ac:inkMk id="247" creationId="{608EA2F7-A3A8-324A-B4EB-A26D9AF2466D}"/>
          </ac:inkMkLst>
        </pc:inkChg>
        <pc:inkChg chg="add del topLvl">
          <ac:chgData name="Xiaohao Cai" userId="99f43560-6d0c-4be3-8373-5d962e988eab" providerId="ADAL" clId="{6DDCAA7A-FEC1-5949-9AD3-9AC39DF2FBAA}" dt="2021-02-09T19:29:27.857" v="343"/>
          <ac:inkMkLst>
            <pc:docMk/>
            <pc:sldMk cId="4077320275" sldId="295"/>
            <ac:inkMk id="248" creationId="{AD6EA14F-1D11-C04D-AE8A-04A12E5F2C13}"/>
          </ac:inkMkLst>
        </pc:inkChg>
        <pc:inkChg chg="add del">
          <ac:chgData name="Xiaohao Cai" userId="99f43560-6d0c-4be3-8373-5d962e988eab" providerId="ADAL" clId="{6DDCAA7A-FEC1-5949-9AD3-9AC39DF2FBAA}" dt="2021-02-09T19:29:21.753" v="335"/>
          <ac:inkMkLst>
            <pc:docMk/>
            <pc:sldMk cId="4077320275" sldId="295"/>
            <ac:inkMk id="249" creationId="{97CFD63E-1872-5F48-AFF8-2B542F139982}"/>
          </ac:inkMkLst>
        </pc:inkChg>
        <pc:inkChg chg="add topLvl">
          <ac:chgData name="Xiaohao Cai" userId="99f43560-6d0c-4be3-8373-5d962e988eab" providerId="ADAL" clId="{6DDCAA7A-FEC1-5949-9AD3-9AC39DF2FBAA}" dt="2021-02-09T19:28:36.817" v="321"/>
          <ac:inkMkLst>
            <pc:docMk/>
            <pc:sldMk cId="4077320275" sldId="295"/>
            <ac:inkMk id="251" creationId="{B66ABD23-7977-FD40-B7A5-C8F3029E536E}"/>
          </ac:inkMkLst>
        </pc:inkChg>
        <pc:inkChg chg="add topLvl">
          <ac:chgData name="Xiaohao Cai" userId="99f43560-6d0c-4be3-8373-5d962e988eab" providerId="ADAL" clId="{6DDCAA7A-FEC1-5949-9AD3-9AC39DF2FBAA}" dt="2021-02-09T19:28:36.817" v="321"/>
          <ac:inkMkLst>
            <pc:docMk/>
            <pc:sldMk cId="4077320275" sldId="295"/>
            <ac:inkMk id="252" creationId="{366CFA77-7130-594B-AB9E-8BDCCD4AF4B2}"/>
          </ac:inkMkLst>
        </pc:inkChg>
        <pc:inkChg chg="add topLvl">
          <ac:chgData name="Xiaohao Cai" userId="99f43560-6d0c-4be3-8373-5d962e988eab" providerId="ADAL" clId="{6DDCAA7A-FEC1-5949-9AD3-9AC39DF2FBAA}" dt="2021-02-09T19:28:36.817" v="321"/>
          <ac:inkMkLst>
            <pc:docMk/>
            <pc:sldMk cId="4077320275" sldId="295"/>
            <ac:inkMk id="253" creationId="{DF7732A3-DA7B-6D49-989A-07E3A01EEAB7}"/>
          </ac:inkMkLst>
        </pc:inkChg>
        <pc:inkChg chg="add topLvl">
          <ac:chgData name="Xiaohao Cai" userId="99f43560-6d0c-4be3-8373-5d962e988eab" providerId="ADAL" clId="{6DDCAA7A-FEC1-5949-9AD3-9AC39DF2FBAA}" dt="2021-02-09T19:28:36.817" v="321"/>
          <ac:inkMkLst>
            <pc:docMk/>
            <pc:sldMk cId="4077320275" sldId="295"/>
            <ac:inkMk id="254" creationId="{A731ABDC-9F0B-0749-A09C-C09EF5D2812A}"/>
          </ac:inkMkLst>
        </pc:inkChg>
        <pc:inkChg chg="add topLvl">
          <ac:chgData name="Xiaohao Cai" userId="99f43560-6d0c-4be3-8373-5d962e988eab" providerId="ADAL" clId="{6DDCAA7A-FEC1-5949-9AD3-9AC39DF2FBAA}" dt="2021-02-09T19:28:36.817" v="321"/>
          <ac:inkMkLst>
            <pc:docMk/>
            <pc:sldMk cId="4077320275" sldId="295"/>
            <ac:inkMk id="255" creationId="{C722EF5D-DF53-A24E-B8AA-A5BF3DDC5409}"/>
          </ac:inkMkLst>
        </pc:inkChg>
        <pc:inkChg chg="add">
          <ac:chgData name="Xiaohao Cai" userId="99f43560-6d0c-4be3-8373-5d962e988eab" providerId="ADAL" clId="{6DDCAA7A-FEC1-5949-9AD3-9AC39DF2FBAA}" dt="2021-02-09T19:28:34.615" v="315"/>
          <ac:inkMkLst>
            <pc:docMk/>
            <pc:sldMk cId="4077320275" sldId="295"/>
            <ac:inkMk id="257" creationId="{7F12A911-5A25-1C47-8085-85EC9939B760}"/>
          </ac:inkMkLst>
        </pc:inkChg>
        <pc:inkChg chg="add">
          <ac:chgData name="Xiaohao Cai" userId="99f43560-6d0c-4be3-8373-5d962e988eab" providerId="ADAL" clId="{6DDCAA7A-FEC1-5949-9AD3-9AC39DF2FBAA}" dt="2021-02-09T19:28:34.916" v="316"/>
          <ac:inkMkLst>
            <pc:docMk/>
            <pc:sldMk cId="4077320275" sldId="295"/>
            <ac:inkMk id="258" creationId="{048967D5-235A-6843-B3D7-A6B40B3F7AC0}"/>
          </ac:inkMkLst>
        </pc:inkChg>
        <pc:inkChg chg="add">
          <ac:chgData name="Xiaohao Cai" userId="99f43560-6d0c-4be3-8373-5d962e988eab" providerId="ADAL" clId="{6DDCAA7A-FEC1-5949-9AD3-9AC39DF2FBAA}" dt="2021-02-09T19:28:35.299" v="317"/>
          <ac:inkMkLst>
            <pc:docMk/>
            <pc:sldMk cId="4077320275" sldId="295"/>
            <ac:inkMk id="259" creationId="{3CCF2F7C-2FF8-B446-9EBF-A660DC17946B}"/>
          </ac:inkMkLst>
        </pc:inkChg>
        <pc:inkChg chg="add">
          <ac:chgData name="Xiaohao Cai" userId="99f43560-6d0c-4be3-8373-5d962e988eab" providerId="ADAL" clId="{6DDCAA7A-FEC1-5949-9AD3-9AC39DF2FBAA}" dt="2021-02-09T19:28:35.490" v="318"/>
          <ac:inkMkLst>
            <pc:docMk/>
            <pc:sldMk cId="4077320275" sldId="295"/>
            <ac:inkMk id="260" creationId="{6EE37D2B-D6D6-4A4C-AE20-909ABFB7B249}"/>
          </ac:inkMkLst>
        </pc:inkChg>
        <pc:inkChg chg="add">
          <ac:chgData name="Xiaohao Cai" userId="99f43560-6d0c-4be3-8373-5d962e988eab" providerId="ADAL" clId="{6DDCAA7A-FEC1-5949-9AD3-9AC39DF2FBAA}" dt="2021-02-09T19:28:35.654" v="319"/>
          <ac:inkMkLst>
            <pc:docMk/>
            <pc:sldMk cId="4077320275" sldId="295"/>
            <ac:inkMk id="261" creationId="{5DB1770F-77ED-A74E-8461-6AA3CAB33203}"/>
          </ac:inkMkLst>
        </pc:inkChg>
        <pc:inkChg chg="add">
          <ac:chgData name="Xiaohao Cai" userId="99f43560-6d0c-4be3-8373-5d962e988eab" providerId="ADAL" clId="{6DDCAA7A-FEC1-5949-9AD3-9AC39DF2FBAA}" dt="2021-02-09T19:28:35.765" v="320"/>
          <ac:inkMkLst>
            <pc:docMk/>
            <pc:sldMk cId="4077320275" sldId="295"/>
            <ac:inkMk id="262" creationId="{F59B0703-3619-3143-8EE6-9D5D206A0F51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264" creationId="{B9CEC994-166F-4843-87EB-BA93ED6F686A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265" creationId="{9E778B1D-76FF-7248-9133-3A831D8BE861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266" creationId="{B06D3FCA-0B3C-9C46-B7A5-BAC451C87337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267" creationId="{244B21C6-FB0A-AB4B-AA4A-630CEEC1E418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268" creationId="{94162B9A-D1EF-DF44-88B7-FA74F1852CF1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269" creationId="{5C5C69DE-A3A7-D245-8CCB-95882401CC13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270" creationId="{C8C2957C-044C-8344-ABD1-E72C2D5AA42D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271" creationId="{291A7AEE-30AA-6649-A1B9-4C2A2ADB63E2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272" creationId="{2874CB5E-931A-014A-A82A-78B601479ACB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273" creationId="{70A98361-FA04-CE47-8360-22CB4E6BAB4F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274" creationId="{D8BB34C9-EB89-0D49-A5AD-81A6ABB8FE65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275" creationId="{A965463C-6DFA-C545-AA1D-7EA60164410B}"/>
          </ac:inkMkLst>
        </pc:inkChg>
        <pc:inkChg chg="add del topLvl">
          <ac:chgData name="Xiaohao Cai" userId="99f43560-6d0c-4be3-8373-5d962e988eab" providerId="ADAL" clId="{6DDCAA7A-FEC1-5949-9AD3-9AC39DF2FBAA}" dt="2021-02-09T19:29:25.121" v="340"/>
          <ac:inkMkLst>
            <pc:docMk/>
            <pc:sldMk cId="4077320275" sldId="295"/>
            <ac:inkMk id="279" creationId="{AEF34065-E616-B245-897D-F24870AC190D}"/>
          </ac:inkMkLst>
        </pc:inkChg>
        <pc:inkChg chg="add del topLvl">
          <ac:chgData name="Xiaohao Cai" userId="99f43560-6d0c-4be3-8373-5d962e988eab" providerId="ADAL" clId="{6DDCAA7A-FEC1-5949-9AD3-9AC39DF2FBAA}" dt="2021-02-09T19:29:27.859" v="344"/>
          <ac:inkMkLst>
            <pc:docMk/>
            <pc:sldMk cId="4077320275" sldId="295"/>
            <ac:inkMk id="280" creationId="{51749458-9EA3-C249-ABA6-1046DA027C30}"/>
          </ac:inkMkLst>
        </pc:inkChg>
        <pc:inkChg chg="add del topLvl">
          <ac:chgData name="Xiaohao Cai" userId="99f43560-6d0c-4be3-8373-5d962e988eab" providerId="ADAL" clId="{6DDCAA7A-FEC1-5949-9AD3-9AC39DF2FBAA}" dt="2021-02-09T19:29:29.371" v="345"/>
          <ac:inkMkLst>
            <pc:docMk/>
            <pc:sldMk cId="4077320275" sldId="295"/>
            <ac:inkMk id="282" creationId="{7B70B642-19EC-704D-B067-4B7D90BD9A1E}"/>
          </ac:inkMkLst>
        </pc:inkChg>
        <pc:inkChg chg="add topLvl">
          <ac:chgData name="Xiaohao Cai" userId="99f43560-6d0c-4be3-8373-5d962e988eab" providerId="ADAL" clId="{6DDCAA7A-FEC1-5949-9AD3-9AC39DF2FBAA}" dt="2021-02-09T19:29:35.976" v="350"/>
          <ac:inkMkLst>
            <pc:docMk/>
            <pc:sldMk cId="4077320275" sldId="295"/>
            <ac:inkMk id="284" creationId="{A4351987-8010-E742-80C3-D5B78C647820}"/>
          </ac:inkMkLst>
        </pc:inkChg>
        <pc:inkChg chg="add">
          <ac:chgData name="Xiaohao Cai" userId="99f43560-6d0c-4be3-8373-5d962e988eab" providerId="ADAL" clId="{6DDCAA7A-FEC1-5949-9AD3-9AC39DF2FBAA}" dt="2021-02-09T19:29:34.926" v="348"/>
          <ac:inkMkLst>
            <pc:docMk/>
            <pc:sldMk cId="4077320275" sldId="295"/>
            <ac:inkMk id="286" creationId="{A01457DF-73B9-C34D-AFC5-69EDD4E11E06}"/>
          </ac:inkMkLst>
        </pc:inkChg>
        <pc:inkChg chg="add">
          <ac:chgData name="Xiaohao Cai" userId="99f43560-6d0c-4be3-8373-5d962e988eab" providerId="ADAL" clId="{6DDCAA7A-FEC1-5949-9AD3-9AC39DF2FBAA}" dt="2021-02-09T19:29:35.218" v="349"/>
          <ac:inkMkLst>
            <pc:docMk/>
            <pc:sldMk cId="4077320275" sldId="295"/>
            <ac:inkMk id="287" creationId="{608BE513-FEDB-D54D-9511-40C1A937C8D2}"/>
          </ac:inkMkLst>
        </pc:inkChg>
        <pc:inkChg chg="add topLvl">
          <ac:chgData name="Xiaohao Cai" userId="99f43560-6d0c-4be3-8373-5d962e988eab" providerId="ADAL" clId="{6DDCAA7A-FEC1-5949-9AD3-9AC39DF2FBAA}" dt="2021-02-09T19:29:53.210" v="373"/>
          <ac:inkMkLst>
            <pc:docMk/>
            <pc:sldMk cId="4077320275" sldId="295"/>
            <ac:inkMk id="289" creationId="{91CB8457-8996-864A-B369-91E997D3A0C1}"/>
          </ac:inkMkLst>
        </pc:inkChg>
        <pc:inkChg chg="add topLvl">
          <ac:chgData name="Xiaohao Cai" userId="99f43560-6d0c-4be3-8373-5d962e988eab" providerId="ADAL" clId="{6DDCAA7A-FEC1-5949-9AD3-9AC39DF2FBAA}" dt="2021-02-09T19:29:53.210" v="373"/>
          <ac:inkMkLst>
            <pc:docMk/>
            <pc:sldMk cId="4077320275" sldId="295"/>
            <ac:inkMk id="290" creationId="{CB633464-D5D6-2E4B-AACE-009D77EC1FDA}"/>
          </ac:inkMkLst>
        </pc:inkChg>
        <pc:inkChg chg="add topLvl">
          <ac:chgData name="Xiaohao Cai" userId="99f43560-6d0c-4be3-8373-5d962e988eab" providerId="ADAL" clId="{6DDCAA7A-FEC1-5949-9AD3-9AC39DF2FBAA}" dt="2021-02-09T19:29:53.210" v="373"/>
          <ac:inkMkLst>
            <pc:docMk/>
            <pc:sldMk cId="4077320275" sldId="295"/>
            <ac:inkMk id="291" creationId="{AE84EC21-FAB0-964D-94B7-05468C5B28AD}"/>
          </ac:inkMkLst>
        </pc:inkChg>
        <pc:inkChg chg="add topLvl">
          <ac:chgData name="Xiaohao Cai" userId="99f43560-6d0c-4be3-8373-5d962e988eab" providerId="ADAL" clId="{6DDCAA7A-FEC1-5949-9AD3-9AC39DF2FBAA}" dt="2021-02-09T19:29:53.210" v="373"/>
          <ac:inkMkLst>
            <pc:docMk/>
            <pc:sldMk cId="4077320275" sldId="295"/>
            <ac:inkMk id="292" creationId="{CDF09112-2B2E-9445-8782-CAEC3450F558}"/>
          </ac:inkMkLst>
        </pc:inkChg>
        <pc:inkChg chg="add topLvl">
          <ac:chgData name="Xiaohao Cai" userId="99f43560-6d0c-4be3-8373-5d962e988eab" providerId="ADAL" clId="{6DDCAA7A-FEC1-5949-9AD3-9AC39DF2FBAA}" dt="2021-02-09T19:29:53.210" v="373"/>
          <ac:inkMkLst>
            <pc:docMk/>
            <pc:sldMk cId="4077320275" sldId="295"/>
            <ac:inkMk id="293" creationId="{327A2245-5D73-EE4A-B5CC-2AEB5AB4250D}"/>
          </ac:inkMkLst>
        </pc:inkChg>
        <pc:inkChg chg="add topLvl">
          <ac:chgData name="Xiaohao Cai" userId="99f43560-6d0c-4be3-8373-5d962e988eab" providerId="ADAL" clId="{6DDCAA7A-FEC1-5949-9AD3-9AC39DF2FBAA}" dt="2021-02-09T19:29:53.210" v="373"/>
          <ac:inkMkLst>
            <pc:docMk/>
            <pc:sldMk cId="4077320275" sldId="295"/>
            <ac:inkMk id="294" creationId="{FD59FBD9-D835-204F-B07D-24D0DA99679F}"/>
          </ac:inkMkLst>
        </pc:inkChg>
        <pc:inkChg chg="add topLvl">
          <ac:chgData name="Xiaohao Cai" userId="99f43560-6d0c-4be3-8373-5d962e988eab" providerId="ADAL" clId="{6DDCAA7A-FEC1-5949-9AD3-9AC39DF2FBAA}" dt="2021-02-09T19:29:53.210" v="373"/>
          <ac:inkMkLst>
            <pc:docMk/>
            <pc:sldMk cId="4077320275" sldId="295"/>
            <ac:inkMk id="295" creationId="{36F860B6-1571-6445-875C-A140241447DE}"/>
          </ac:inkMkLst>
        </pc:inkChg>
        <pc:inkChg chg="add topLvl">
          <ac:chgData name="Xiaohao Cai" userId="99f43560-6d0c-4be3-8373-5d962e988eab" providerId="ADAL" clId="{6DDCAA7A-FEC1-5949-9AD3-9AC39DF2FBAA}" dt="2021-02-09T19:29:53.210" v="373"/>
          <ac:inkMkLst>
            <pc:docMk/>
            <pc:sldMk cId="4077320275" sldId="295"/>
            <ac:inkMk id="296" creationId="{71D441E0-805F-594B-84B3-5E1E46E7DDDA}"/>
          </ac:inkMkLst>
        </pc:inkChg>
        <pc:inkChg chg="add del topLvl">
          <ac:chgData name="Xiaohao Cai" userId="99f43560-6d0c-4be3-8373-5d962e988eab" providerId="ADAL" clId="{6DDCAA7A-FEC1-5949-9AD3-9AC39DF2FBAA}" dt="2021-02-09T19:30:00.091" v="384"/>
          <ac:inkMkLst>
            <pc:docMk/>
            <pc:sldMk cId="4077320275" sldId="295"/>
            <ac:inkMk id="297" creationId="{A9601AEC-2A5E-4D43-AE72-419F028342A0}"/>
          </ac:inkMkLst>
        </pc:inkChg>
        <pc:inkChg chg="add del topLvl">
          <ac:chgData name="Xiaohao Cai" userId="99f43560-6d0c-4be3-8373-5d962e988eab" providerId="ADAL" clId="{6DDCAA7A-FEC1-5949-9AD3-9AC39DF2FBAA}" dt="2021-02-09T19:30:00.083" v="381"/>
          <ac:inkMkLst>
            <pc:docMk/>
            <pc:sldMk cId="4077320275" sldId="295"/>
            <ac:inkMk id="298" creationId="{C8D758B5-807A-4048-BDF1-9685B45DD60F}"/>
          </ac:inkMkLst>
        </pc:inkChg>
        <pc:inkChg chg="add del topLvl">
          <ac:chgData name="Xiaohao Cai" userId="99f43560-6d0c-4be3-8373-5d962e988eab" providerId="ADAL" clId="{6DDCAA7A-FEC1-5949-9AD3-9AC39DF2FBAA}" dt="2021-02-09T19:30:00.089" v="383"/>
          <ac:inkMkLst>
            <pc:docMk/>
            <pc:sldMk cId="4077320275" sldId="295"/>
            <ac:inkMk id="299" creationId="{9F3A1875-2E48-614D-BF71-A619413636FB}"/>
          </ac:inkMkLst>
        </pc:inkChg>
        <pc:inkChg chg="add del topLvl">
          <ac:chgData name="Xiaohao Cai" userId="99f43560-6d0c-4be3-8373-5d962e988eab" providerId="ADAL" clId="{6DDCAA7A-FEC1-5949-9AD3-9AC39DF2FBAA}" dt="2021-02-09T19:30:00.078" v="379"/>
          <ac:inkMkLst>
            <pc:docMk/>
            <pc:sldMk cId="4077320275" sldId="295"/>
            <ac:inkMk id="300" creationId="{BD70A0C2-555D-314B-AEC5-EA6C526C77CB}"/>
          </ac:inkMkLst>
        </pc:inkChg>
        <pc:inkChg chg="add del topLvl">
          <ac:chgData name="Xiaohao Cai" userId="99f43560-6d0c-4be3-8373-5d962e988eab" providerId="ADAL" clId="{6DDCAA7A-FEC1-5949-9AD3-9AC39DF2FBAA}" dt="2021-02-09T19:30:00.093" v="385"/>
          <ac:inkMkLst>
            <pc:docMk/>
            <pc:sldMk cId="4077320275" sldId="295"/>
            <ac:inkMk id="301" creationId="{43ED138F-E952-194A-9E75-D4C88EB145AE}"/>
          </ac:inkMkLst>
        </pc:inkChg>
        <pc:inkChg chg="add del topLvl">
          <ac:chgData name="Xiaohao Cai" userId="99f43560-6d0c-4be3-8373-5d962e988eab" providerId="ADAL" clId="{6DDCAA7A-FEC1-5949-9AD3-9AC39DF2FBAA}" dt="2021-02-09T19:30:00.080" v="380"/>
          <ac:inkMkLst>
            <pc:docMk/>
            <pc:sldMk cId="4077320275" sldId="295"/>
            <ac:inkMk id="302" creationId="{AF36AF3F-B920-CF49-B0CE-377A7F914CEE}"/>
          </ac:inkMkLst>
        </pc:inkChg>
        <pc:inkChg chg="add del topLvl">
          <ac:chgData name="Xiaohao Cai" userId="99f43560-6d0c-4be3-8373-5d962e988eab" providerId="ADAL" clId="{6DDCAA7A-FEC1-5949-9AD3-9AC39DF2FBAA}" dt="2021-02-09T19:30:00.087" v="382"/>
          <ac:inkMkLst>
            <pc:docMk/>
            <pc:sldMk cId="4077320275" sldId="295"/>
            <ac:inkMk id="303" creationId="{B4D2957F-9E9A-D34C-A383-B2C83FC9FA0B}"/>
          </ac:inkMkLst>
        </pc:inkChg>
        <pc:inkChg chg="add del topLvl">
          <ac:chgData name="Xiaohao Cai" userId="99f43560-6d0c-4be3-8373-5d962e988eab" providerId="ADAL" clId="{6DDCAA7A-FEC1-5949-9AD3-9AC39DF2FBAA}" dt="2021-02-09T19:30:00.076" v="378"/>
          <ac:inkMkLst>
            <pc:docMk/>
            <pc:sldMk cId="4077320275" sldId="295"/>
            <ac:inkMk id="305" creationId="{57EA7895-EFD9-5041-B0FE-CB58D4B99A85}"/>
          </ac:inkMkLst>
        </pc:inkChg>
        <pc:inkChg chg="add del topLvl">
          <ac:chgData name="Xiaohao Cai" userId="99f43560-6d0c-4be3-8373-5d962e988eab" providerId="ADAL" clId="{6DDCAA7A-FEC1-5949-9AD3-9AC39DF2FBAA}" dt="2021-02-09T19:29:58.447" v="375"/>
          <ac:inkMkLst>
            <pc:docMk/>
            <pc:sldMk cId="4077320275" sldId="295"/>
            <ac:inkMk id="306" creationId="{032F4D91-B0CF-0249-94A7-5E6A59C660ED}"/>
          </ac:inkMkLst>
        </pc:inkChg>
        <pc:inkChg chg="add del">
          <ac:chgData name="Xiaohao Cai" userId="99f43560-6d0c-4be3-8373-5d962e988eab" providerId="ADAL" clId="{6DDCAA7A-FEC1-5949-9AD3-9AC39DF2FBAA}" dt="2021-02-09T19:29:58.452" v="377"/>
          <ac:inkMkLst>
            <pc:docMk/>
            <pc:sldMk cId="4077320275" sldId="295"/>
            <ac:inkMk id="308" creationId="{CD14BE37-4223-B24A-8A2B-716910E37A4A}"/>
          </ac:inkMkLst>
        </pc:inkChg>
        <pc:inkChg chg="add del">
          <ac:chgData name="Xiaohao Cai" userId="99f43560-6d0c-4be3-8373-5d962e988eab" providerId="ADAL" clId="{6DDCAA7A-FEC1-5949-9AD3-9AC39DF2FBAA}" dt="2021-02-09T19:29:58.445" v="374"/>
          <ac:inkMkLst>
            <pc:docMk/>
            <pc:sldMk cId="4077320275" sldId="295"/>
            <ac:inkMk id="309" creationId="{728B6E72-EB24-CB4B-A29F-E10391B23E9D}"/>
          </ac:inkMkLst>
        </pc:inkChg>
        <pc:inkChg chg="add del">
          <ac:chgData name="Xiaohao Cai" userId="99f43560-6d0c-4be3-8373-5d962e988eab" providerId="ADAL" clId="{6DDCAA7A-FEC1-5949-9AD3-9AC39DF2FBAA}" dt="2021-02-09T19:29:58.450" v="376"/>
          <ac:inkMkLst>
            <pc:docMk/>
            <pc:sldMk cId="4077320275" sldId="295"/>
            <ac:inkMk id="310" creationId="{4170B63B-E9F0-2F4D-986C-F40FD2020CF7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12" creationId="{51487CBA-DD2A-B84B-94F4-E0821439AC79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13" creationId="{C7975BF2-E12F-5F42-9129-E48A580B24C4}"/>
          </ac:inkMkLst>
        </pc:inkChg>
        <pc:inkChg chg="add del topLvl">
          <ac:chgData name="Xiaohao Cai" userId="99f43560-6d0c-4be3-8373-5d962e988eab" providerId="ADAL" clId="{6DDCAA7A-FEC1-5949-9AD3-9AC39DF2FBAA}" dt="2021-02-09T19:36:14.082" v="577"/>
          <ac:inkMkLst>
            <pc:docMk/>
            <pc:sldMk cId="4077320275" sldId="295"/>
            <ac:inkMk id="315" creationId="{1B70B3A0-6567-1D4E-A9D0-04B0D37B7780}"/>
          </ac:inkMkLst>
        </pc:inkChg>
        <pc:inkChg chg="add del topLvl">
          <ac:chgData name="Xiaohao Cai" userId="99f43560-6d0c-4be3-8373-5d962e988eab" providerId="ADAL" clId="{6DDCAA7A-FEC1-5949-9AD3-9AC39DF2FBAA}" dt="2021-02-09T19:36:14.085" v="578"/>
          <ac:inkMkLst>
            <pc:docMk/>
            <pc:sldMk cId="4077320275" sldId="295"/>
            <ac:inkMk id="316" creationId="{75D4FEFC-C586-9B4D-8A61-B3B2072D10B9}"/>
          </ac:inkMkLst>
        </pc:inkChg>
        <pc:inkChg chg="add topLvl">
          <ac:chgData name="Xiaohao Cai" userId="99f43560-6d0c-4be3-8373-5d962e988eab" providerId="ADAL" clId="{6DDCAA7A-FEC1-5949-9AD3-9AC39DF2FBAA}" dt="2021-02-09T19:36:19.196" v="584"/>
          <ac:inkMkLst>
            <pc:docMk/>
            <pc:sldMk cId="4077320275" sldId="295"/>
            <ac:inkMk id="317" creationId="{7A6C18EC-41B3-BA4D-BDB6-FCD88DA79590}"/>
          </ac:inkMkLst>
        </pc:inkChg>
        <pc:inkChg chg="add del topLvl">
          <ac:chgData name="Xiaohao Cai" userId="99f43560-6d0c-4be3-8373-5d962e988eab" providerId="ADAL" clId="{6DDCAA7A-FEC1-5949-9AD3-9AC39DF2FBAA}" dt="2021-02-09T19:36:14.088" v="579"/>
          <ac:inkMkLst>
            <pc:docMk/>
            <pc:sldMk cId="4077320275" sldId="295"/>
            <ac:inkMk id="318" creationId="{66B21ACD-1104-3848-9747-D6F75BF2D027}"/>
          </ac:inkMkLst>
        </pc:inkChg>
        <pc:inkChg chg="add topLvl">
          <ac:chgData name="Xiaohao Cai" userId="99f43560-6d0c-4be3-8373-5d962e988eab" providerId="ADAL" clId="{6DDCAA7A-FEC1-5949-9AD3-9AC39DF2FBAA}" dt="2021-02-09T19:36:19.196" v="584"/>
          <ac:inkMkLst>
            <pc:docMk/>
            <pc:sldMk cId="4077320275" sldId="295"/>
            <ac:inkMk id="320" creationId="{EB1BAD9D-44A6-C246-9F31-9353F59FD8BD}"/>
          </ac:inkMkLst>
        </pc:inkChg>
        <pc:inkChg chg="add topLvl">
          <ac:chgData name="Xiaohao Cai" userId="99f43560-6d0c-4be3-8373-5d962e988eab" providerId="ADAL" clId="{6DDCAA7A-FEC1-5949-9AD3-9AC39DF2FBAA}" dt="2021-02-09T19:36:19.196" v="584"/>
          <ac:inkMkLst>
            <pc:docMk/>
            <pc:sldMk cId="4077320275" sldId="295"/>
            <ac:inkMk id="321" creationId="{EDED78D7-B019-C249-8EF5-B2870B3AB4ED}"/>
          </ac:inkMkLst>
        </pc:inkChg>
        <pc:inkChg chg="add del">
          <ac:chgData name="Xiaohao Cai" userId="99f43560-6d0c-4be3-8373-5d962e988eab" providerId="ADAL" clId="{6DDCAA7A-FEC1-5949-9AD3-9AC39DF2FBAA}" dt="2021-02-09T19:30:15.979" v="407"/>
          <ac:inkMkLst>
            <pc:docMk/>
            <pc:sldMk cId="4077320275" sldId="295"/>
            <ac:inkMk id="323" creationId="{504D50B3-3D86-1D4B-B336-9575F5031CE5}"/>
          </ac:inkMkLst>
        </pc:inkChg>
        <pc:inkChg chg="add del">
          <ac:chgData name="Xiaohao Cai" userId="99f43560-6d0c-4be3-8373-5d962e988eab" providerId="ADAL" clId="{6DDCAA7A-FEC1-5949-9AD3-9AC39DF2FBAA}" dt="2021-02-09T19:30:15.974" v="404"/>
          <ac:inkMkLst>
            <pc:docMk/>
            <pc:sldMk cId="4077320275" sldId="295"/>
            <ac:inkMk id="324" creationId="{7C011521-DEEA-C443-B5A0-5C80068AAB63}"/>
          </ac:inkMkLst>
        </pc:inkChg>
        <pc:inkChg chg="add del">
          <ac:chgData name="Xiaohao Cai" userId="99f43560-6d0c-4be3-8373-5d962e988eab" providerId="ADAL" clId="{6DDCAA7A-FEC1-5949-9AD3-9AC39DF2FBAA}" dt="2021-02-09T19:30:15.978" v="406"/>
          <ac:inkMkLst>
            <pc:docMk/>
            <pc:sldMk cId="4077320275" sldId="295"/>
            <ac:inkMk id="325" creationId="{87B00FC0-82D3-1C4E-A39A-A4408C4D44F1}"/>
          </ac:inkMkLst>
        </pc:inkChg>
        <pc:inkChg chg="add topLvl">
          <ac:chgData name="Xiaohao Cai" userId="99f43560-6d0c-4be3-8373-5d962e988eab" providerId="ADAL" clId="{6DDCAA7A-FEC1-5949-9AD3-9AC39DF2FBAA}" dt="2021-02-09T19:30:19.750" v="412"/>
          <ac:inkMkLst>
            <pc:docMk/>
            <pc:sldMk cId="4077320275" sldId="295"/>
            <ac:inkMk id="326" creationId="{21A2BCF9-B961-E74F-B035-FE4184D1F532}"/>
          </ac:inkMkLst>
        </pc:inkChg>
        <pc:inkChg chg="add del">
          <ac:chgData name="Xiaohao Cai" userId="99f43560-6d0c-4be3-8373-5d962e988eab" providerId="ADAL" clId="{6DDCAA7A-FEC1-5949-9AD3-9AC39DF2FBAA}" dt="2021-02-09T19:30:15.981" v="408"/>
          <ac:inkMkLst>
            <pc:docMk/>
            <pc:sldMk cId="4077320275" sldId="295"/>
            <ac:inkMk id="327" creationId="{05A3079B-16E5-AC4A-803D-A57056E59163}"/>
          </ac:inkMkLst>
        </pc:inkChg>
        <pc:inkChg chg="add del">
          <ac:chgData name="Xiaohao Cai" userId="99f43560-6d0c-4be3-8373-5d962e988eab" providerId="ADAL" clId="{6DDCAA7A-FEC1-5949-9AD3-9AC39DF2FBAA}" dt="2021-02-09T19:30:15.976" v="405"/>
          <ac:inkMkLst>
            <pc:docMk/>
            <pc:sldMk cId="4077320275" sldId="295"/>
            <ac:inkMk id="328" creationId="{59E2B1A6-7815-C846-AEA7-BE554595D8D4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30" creationId="{CE66F07E-C2BD-C04B-9852-0608278B714F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31" creationId="{7D3CC11C-E042-344A-8BC2-8E2079D40015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32" creationId="{B43A0A00-ADD7-034C-8369-9011B1437B65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34" creationId="{9C8B57C3-4785-444E-AF20-A9D1EA75EEFE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35" creationId="{9806D898-B1B8-E941-8DE4-C94E16593329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36" creationId="{0A23826F-2338-0842-8D9D-38258C80861B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37" creationId="{A77B4AEA-4D77-CC40-8C37-00D926D5F8FF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38" creationId="{FC8A9A33-2275-C740-9684-7F7449B7EC81}"/>
          </ac:inkMkLst>
        </pc:inkChg>
        <pc:inkChg chg="add del topLvl">
          <ac:chgData name="Xiaohao Cai" userId="99f43560-6d0c-4be3-8373-5d962e988eab" providerId="ADAL" clId="{6DDCAA7A-FEC1-5949-9AD3-9AC39DF2FBAA}" dt="2021-02-09T19:36:13.008" v="576"/>
          <ac:inkMkLst>
            <pc:docMk/>
            <pc:sldMk cId="4077320275" sldId="295"/>
            <ac:inkMk id="339" creationId="{2D4D3F18-8B1B-DF4B-A9AD-10E483E82AB7}"/>
          </ac:inkMkLst>
        </pc:inkChg>
        <pc:inkChg chg="add del topLvl">
          <ac:chgData name="Xiaohao Cai" userId="99f43560-6d0c-4be3-8373-5d962e988eab" providerId="ADAL" clId="{6DDCAA7A-FEC1-5949-9AD3-9AC39DF2FBAA}" dt="2021-02-09T19:36:13.005" v="575"/>
          <ac:inkMkLst>
            <pc:docMk/>
            <pc:sldMk cId="4077320275" sldId="295"/>
            <ac:inkMk id="340" creationId="{240B3057-36AF-F444-ACF8-A3E623F81471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41" creationId="{DB752D25-66C8-B84C-BC40-1D7E78FB6780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43" creationId="{306CA473-2017-B749-AD32-667327E2781B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44" creationId="{33BFDFBE-3ACC-9E4E-9947-B5B7FDBE6F9B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45" creationId="{67539390-381D-6246-A57A-BE0570B16B81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46" creationId="{7E33A932-88ED-9245-BEB7-AF7AE4DABC70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48" creationId="{8E2979C7-C1A1-0546-9C8D-0352A9F06DAD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49" creationId="{F398FE21-E9E9-CD42-874C-68A1A7719B9F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50" creationId="{E2F6096B-69CB-044D-9178-DAADC5C403DF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51" creationId="{5FA8DB61-C390-2644-9546-D84D0BD0DB8F}"/>
          </ac:inkMkLst>
        </pc:inkChg>
        <pc:inkChg chg="add topLvl">
          <ac:chgData name="Xiaohao Cai" userId="99f43560-6d0c-4be3-8373-5d962e988eab" providerId="ADAL" clId="{6DDCAA7A-FEC1-5949-9AD3-9AC39DF2FBAA}" dt="2021-02-09T19:36:17.965" v="582"/>
          <ac:inkMkLst>
            <pc:docMk/>
            <pc:sldMk cId="4077320275" sldId="295"/>
            <ac:inkMk id="353" creationId="{5CF8549C-28F7-E44F-B893-B67A6AA8F70D}"/>
          </ac:inkMkLst>
        </pc:inkChg>
        <pc:inkChg chg="add del topLvl">
          <ac:chgData name="Xiaohao Cai" userId="99f43560-6d0c-4be3-8373-5d962e988eab" providerId="ADAL" clId="{6DDCAA7A-FEC1-5949-9AD3-9AC39DF2FBAA}" dt="2021-02-09T19:35:40.371" v="562"/>
          <ac:inkMkLst>
            <pc:docMk/>
            <pc:sldMk cId="4077320275" sldId="295"/>
            <ac:inkMk id="355" creationId="{C9658DBA-F773-3E40-8742-3289C6A056A5}"/>
          </ac:inkMkLst>
        </pc:inkChg>
        <pc:inkChg chg="add del topLvl">
          <ac:chgData name="Xiaohao Cai" userId="99f43560-6d0c-4be3-8373-5d962e988eab" providerId="ADAL" clId="{6DDCAA7A-FEC1-5949-9AD3-9AC39DF2FBAA}" dt="2021-02-09T19:35:40.378" v="563"/>
          <ac:inkMkLst>
            <pc:docMk/>
            <pc:sldMk cId="4077320275" sldId="295"/>
            <ac:inkMk id="356" creationId="{7AECBF19-E87F-8447-82F4-091B2308BE9A}"/>
          </ac:inkMkLst>
        </pc:inkChg>
        <pc:inkChg chg="add del topLvl">
          <ac:chgData name="Xiaohao Cai" userId="99f43560-6d0c-4be3-8373-5d962e988eab" providerId="ADAL" clId="{6DDCAA7A-FEC1-5949-9AD3-9AC39DF2FBAA}" dt="2021-02-09T19:35:40.356" v="560"/>
          <ac:inkMkLst>
            <pc:docMk/>
            <pc:sldMk cId="4077320275" sldId="295"/>
            <ac:inkMk id="357" creationId="{55FD55FE-92B3-AF4F-853E-7BF7B8A60F47}"/>
          </ac:inkMkLst>
        </pc:inkChg>
        <pc:inkChg chg="add del topLvl">
          <ac:chgData name="Xiaohao Cai" userId="99f43560-6d0c-4be3-8373-5d962e988eab" providerId="ADAL" clId="{6DDCAA7A-FEC1-5949-9AD3-9AC39DF2FBAA}" dt="2021-02-09T19:35:40.385" v="564"/>
          <ac:inkMkLst>
            <pc:docMk/>
            <pc:sldMk cId="4077320275" sldId="295"/>
            <ac:inkMk id="358" creationId="{8F91A3EC-8B48-014E-85F1-13317A3E745C}"/>
          </ac:inkMkLst>
        </pc:inkChg>
        <pc:inkChg chg="add del">
          <ac:chgData name="Xiaohao Cai" userId="99f43560-6d0c-4be3-8373-5d962e988eab" providerId="ADAL" clId="{6DDCAA7A-FEC1-5949-9AD3-9AC39DF2FBAA}" dt="2021-02-09T19:35:40.364" v="561"/>
          <ac:inkMkLst>
            <pc:docMk/>
            <pc:sldMk cId="4077320275" sldId="295"/>
            <ac:inkMk id="360" creationId="{417A6C24-6F15-FE40-9D1C-9992CF70FD43}"/>
          </ac:inkMkLst>
        </pc:inkChg>
        <pc:inkChg chg="add">
          <ac:chgData name="Xiaohao Cai" userId="99f43560-6d0c-4be3-8373-5d962e988eab" providerId="ADAL" clId="{6DDCAA7A-FEC1-5949-9AD3-9AC39DF2FBAA}" dt="2021-02-09T19:31:10.159" v="441"/>
          <ac:inkMkLst>
            <pc:docMk/>
            <pc:sldMk cId="4077320275" sldId="295"/>
            <ac:inkMk id="362" creationId="{9CDBD2CC-22DE-EC49-AEC4-0E004CCB16F4}"/>
          </ac:inkMkLst>
        </pc:inkChg>
        <pc:inkChg chg="add">
          <ac:chgData name="Xiaohao Cai" userId="99f43560-6d0c-4be3-8373-5d962e988eab" providerId="ADAL" clId="{6DDCAA7A-FEC1-5949-9AD3-9AC39DF2FBAA}" dt="2021-02-09T19:31:10.415" v="442"/>
          <ac:inkMkLst>
            <pc:docMk/>
            <pc:sldMk cId="4077320275" sldId="295"/>
            <ac:inkMk id="363" creationId="{BB2CD291-E29C-1B4B-97B7-86A74CC72609}"/>
          </ac:inkMkLst>
        </pc:inkChg>
        <pc:inkChg chg="add">
          <ac:chgData name="Xiaohao Cai" userId="99f43560-6d0c-4be3-8373-5d962e988eab" providerId="ADAL" clId="{6DDCAA7A-FEC1-5949-9AD3-9AC39DF2FBAA}" dt="2021-02-09T19:31:10.723" v="443"/>
          <ac:inkMkLst>
            <pc:docMk/>
            <pc:sldMk cId="4077320275" sldId="295"/>
            <ac:inkMk id="364" creationId="{61532A3C-A3A4-4B4D-A3ED-67DE25922DE4}"/>
          </ac:inkMkLst>
        </pc:inkChg>
        <pc:inkChg chg="add">
          <ac:chgData name="Xiaohao Cai" userId="99f43560-6d0c-4be3-8373-5d962e988eab" providerId="ADAL" clId="{6DDCAA7A-FEC1-5949-9AD3-9AC39DF2FBAA}" dt="2021-02-09T19:31:10.860" v="444"/>
          <ac:inkMkLst>
            <pc:docMk/>
            <pc:sldMk cId="4077320275" sldId="295"/>
            <ac:inkMk id="365" creationId="{6CD25A17-977D-F344-9E4A-3FE0810BA041}"/>
          </ac:inkMkLst>
        </pc:inkChg>
        <pc:inkChg chg="add">
          <ac:chgData name="Xiaohao Cai" userId="99f43560-6d0c-4be3-8373-5d962e988eab" providerId="ADAL" clId="{6DDCAA7A-FEC1-5949-9AD3-9AC39DF2FBAA}" dt="2021-02-09T19:31:11.235" v="445"/>
          <ac:inkMkLst>
            <pc:docMk/>
            <pc:sldMk cId="4077320275" sldId="295"/>
            <ac:inkMk id="366" creationId="{02423F1D-2621-154D-83AA-A0F9E0F199EA}"/>
          </ac:inkMkLst>
        </pc:inkChg>
        <pc:inkChg chg="add">
          <ac:chgData name="Xiaohao Cai" userId="99f43560-6d0c-4be3-8373-5d962e988eab" providerId="ADAL" clId="{6DDCAA7A-FEC1-5949-9AD3-9AC39DF2FBAA}" dt="2021-02-09T19:31:12.172" v="446"/>
          <ac:inkMkLst>
            <pc:docMk/>
            <pc:sldMk cId="4077320275" sldId="295"/>
            <ac:inkMk id="367" creationId="{5B18A5BE-B361-8C43-8D2C-BF060BC5D0ED}"/>
          </ac:inkMkLst>
        </pc:inkChg>
        <pc:inkChg chg="add">
          <ac:chgData name="Xiaohao Cai" userId="99f43560-6d0c-4be3-8373-5d962e988eab" providerId="ADAL" clId="{6DDCAA7A-FEC1-5949-9AD3-9AC39DF2FBAA}" dt="2021-02-09T19:31:12.429" v="447"/>
          <ac:inkMkLst>
            <pc:docMk/>
            <pc:sldMk cId="4077320275" sldId="295"/>
            <ac:inkMk id="368" creationId="{08F64886-3E98-4049-9176-6EBBF9DACB8F}"/>
          </ac:inkMkLst>
        </pc:inkChg>
        <pc:inkChg chg="add">
          <ac:chgData name="Xiaohao Cai" userId="99f43560-6d0c-4be3-8373-5d962e988eab" providerId="ADAL" clId="{6DDCAA7A-FEC1-5949-9AD3-9AC39DF2FBAA}" dt="2021-02-09T19:31:14" v="448"/>
          <ac:inkMkLst>
            <pc:docMk/>
            <pc:sldMk cId="4077320275" sldId="295"/>
            <ac:inkMk id="369" creationId="{AAF31F86-49A4-0E40-88D9-236C9D1DED9E}"/>
          </ac:inkMkLst>
        </pc:inkChg>
        <pc:inkChg chg="add">
          <ac:chgData name="Xiaohao Cai" userId="99f43560-6d0c-4be3-8373-5d962e988eab" providerId="ADAL" clId="{6DDCAA7A-FEC1-5949-9AD3-9AC39DF2FBAA}" dt="2021-02-09T19:31:14.170" v="449"/>
          <ac:inkMkLst>
            <pc:docMk/>
            <pc:sldMk cId="4077320275" sldId="295"/>
            <ac:inkMk id="370" creationId="{A397BF01-D611-6442-8267-C5070C89E810}"/>
          </ac:inkMkLst>
        </pc:inkChg>
        <pc:inkChg chg="add">
          <ac:chgData name="Xiaohao Cai" userId="99f43560-6d0c-4be3-8373-5d962e988eab" providerId="ADAL" clId="{6DDCAA7A-FEC1-5949-9AD3-9AC39DF2FBAA}" dt="2021-02-09T19:31:14.354" v="450"/>
          <ac:inkMkLst>
            <pc:docMk/>
            <pc:sldMk cId="4077320275" sldId="295"/>
            <ac:inkMk id="371" creationId="{930A24F1-570F-5D49-A2C9-F1E447D426D7}"/>
          </ac:inkMkLst>
        </pc:inkChg>
        <pc:inkChg chg="add del">
          <ac:chgData name="Xiaohao Cai" userId="99f43560-6d0c-4be3-8373-5d962e988eab" providerId="ADAL" clId="{6DDCAA7A-FEC1-5949-9AD3-9AC39DF2FBAA}" dt="2021-02-09T19:31:19.556" v="453"/>
          <ac:inkMkLst>
            <pc:docMk/>
            <pc:sldMk cId="4077320275" sldId="295"/>
            <ac:inkMk id="373" creationId="{41130766-4724-3844-BAC6-DC8A01185FBB}"/>
          </ac:inkMkLst>
        </pc:inkChg>
        <pc:inkChg chg="add">
          <ac:chgData name="Xiaohao Cai" userId="99f43560-6d0c-4be3-8373-5d962e988eab" providerId="ADAL" clId="{6DDCAA7A-FEC1-5949-9AD3-9AC39DF2FBAA}" dt="2021-02-09T19:31:23.837" v="454"/>
          <ac:inkMkLst>
            <pc:docMk/>
            <pc:sldMk cId="4077320275" sldId="295"/>
            <ac:inkMk id="374" creationId="{334A460F-12A9-B541-899E-2983FF44EFD8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375" creationId="{713C6052-4365-804F-A321-6B282CDA4DFE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376" creationId="{0B9E7748-7122-E348-A038-F49595CEACAA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378" creationId="{B47A4E52-FF3D-6B45-9B34-7D6F50CFDC50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379" creationId="{B36D2661-84A4-EA48-A96C-F97FC19F8C88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381" creationId="{3DA77D1D-6D1D-ED4F-A9E2-07F4E2554F18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383" creationId="{23C59A71-E709-3244-9D7E-48B2DFC2C5DF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385" creationId="{899F934B-F373-CC4D-933A-22E131A836BE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387" creationId="{A645A42E-2747-AA4A-9CCA-7A837B72AC32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388" creationId="{C6F3E519-9348-C64C-BB00-7647A8BD1D70}"/>
          </ac:inkMkLst>
        </pc:inkChg>
        <pc:inkChg chg="add">
          <ac:chgData name="Xiaohao Cai" userId="99f43560-6d0c-4be3-8373-5d962e988eab" providerId="ADAL" clId="{6DDCAA7A-FEC1-5949-9AD3-9AC39DF2FBAA}" dt="2021-02-09T19:32:42.280" v="469"/>
          <ac:inkMkLst>
            <pc:docMk/>
            <pc:sldMk cId="4077320275" sldId="295"/>
            <ac:inkMk id="389" creationId="{A6D5CAD5-01A3-D94D-9E02-AE33FE43F95A}"/>
          </ac:inkMkLst>
        </pc:inkChg>
        <pc:inkChg chg="add">
          <ac:chgData name="Xiaohao Cai" userId="99f43560-6d0c-4be3-8373-5d962e988eab" providerId="ADAL" clId="{6DDCAA7A-FEC1-5949-9AD3-9AC39DF2FBAA}" dt="2021-02-09T19:32:42.518" v="470"/>
          <ac:inkMkLst>
            <pc:docMk/>
            <pc:sldMk cId="4077320275" sldId="295"/>
            <ac:inkMk id="390" creationId="{0ED8E932-2DA8-EF45-9668-C12FAD4547E9}"/>
          </ac:inkMkLst>
        </pc:inkChg>
        <pc:inkChg chg="add">
          <ac:chgData name="Xiaohao Cai" userId="99f43560-6d0c-4be3-8373-5d962e988eab" providerId="ADAL" clId="{6DDCAA7A-FEC1-5949-9AD3-9AC39DF2FBAA}" dt="2021-02-09T19:32:42.621" v="471"/>
          <ac:inkMkLst>
            <pc:docMk/>
            <pc:sldMk cId="4077320275" sldId="295"/>
            <ac:inkMk id="391" creationId="{FC1CCA81-72D2-904C-A8AA-977D092571E6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394" creationId="{F9C2563A-21E5-F944-9A27-9FD598A6DCCD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395" creationId="{76D1BAB4-6691-7941-A21A-C4435783E912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396" creationId="{92B882B1-AD17-1D43-8FCA-6CEB1FC273B0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397" creationId="{DCCF9AA9-19AF-4E4F-886E-507E02F3328C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398" creationId="{D4EB4203-8CE1-7746-AB55-0D8DCD781C32}"/>
          </ac:inkMkLst>
        </pc:inkChg>
        <pc:inkChg chg="add del topLvl">
          <ac:chgData name="Xiaohao Cai" userId="99f43560-6d0c-4be3-8373-5d962e988eab" providerId="ADAL" clId="{6DDCAA7A-FEC1-5949-9AD3-9AC39DF2FBAA}" dt="2021-02-09T19:33:05.386" v="488"/>
          <ac:inkMkLst>
            <pc:docMk/>
            <pc:sldMk cId="4077320275" sldId="295"/>
            <ac:inkMk id="400" creationId="{4EF90A03-509C-AC40-B277-25906D551F46}"/>
          </ac:inkMkLst>
        </pc:inkChg>
        <pc:inkChg chg="add del topLvl">
          <ac:chgData name="Xiaohao Cai" userId="99f43560-6d0c-4be3-8373-5d962e988eab" providerId="ADAL" clId="{6DDCAA7A-FEC1-5949-9AD3-9AC39DF2FBAA}" dt="2021-02-09T19:33:01.433" v="484"/>
          <ac:inkMkLst>
            <pc:docMk/>
            <pc:sldMk cId="4077320275" sldId="295"/>
            <ac:inkMk id="401" creationId="{59E6479B-6386-1C42-B57E-6A416DCBCC52}"/>
          </ac:inkMkLst>
        </pc:inkChg>
        <pc:inkChg chg="add del">
          <ac:chgData name="Xiaohao Cai" userId="99f43560-6d0c-4be3-8373-5d962e988eab" providerId="ADAL" clId="{6DDCAA7A-FEC1-5949-9AD3-9AC39DF2FBAA}" dt="2021-02-09T19:33:01.322" v="483"/>
          <ac:inkMkLst>
            <pc:docMk/>
            <pc:sldMk cId="4077320275" sldId="295"/>
            <ac:inkMk id="402" creationId="{116CC36C-B07A-8C42-9AD0-76646BEFB7CD}"/>
          </ac:inkMkLst>
        </pc:inkChg>
        <pc:inkChg chg="add del">
          <ac:chgData name="Xiaohao Cai" userId="99f43560-6d0c-4be3-8373-5d962e988eab" providerId="ADAL" clId="{6DDCAA7A-FEC1-5949-9AD3-9AC39DF2FBAA}" dt="2021-02-09T19:33:05.388" v="489"/>
          <ac:inkMkLst>
            <pc:docMk/>
            <pc:sldMk cId="4077320275" sldId="295"/>
            <ac:inkMk id="404" creationId="{AF8BF2C5-D5E9-8442-9B5D-C6CCE971806C}"/>
          </ac:inkMkLst>
        </pc:inkChg>
        <pc:inkChg chg="add del">
          <ac:chgData name="Xiaohao Cai" userId="99f43560-6d0c-4be3-8373-5d962e988eab" providerId="ADAL" clId="{6DDCAA7A-FEC1-5949-9AD3-9AC39DF2FBAA}" dt="2021-02-09T19:33:05.384" v="487"/>
          <ac:inkMkLst>
            <pc:docMk/>
            <pc:sldMk cId="4077320275" sldId="295"/>
            <ac:inkMk id="405" creationId="{C486B77B-AB27-A241-947D-ECB22C5B9888}"/>
          </ac:inkMkLst>
        </pc:inkChg>
        <pc:inkChg chg="add del">
          <ac:chgData name="Xiaohao Cai" userId="99f43560-6d0c-4be3-8373-5d962e988eab" providerId="ADAL" clId="{6DDCAA7A-FEC1-5949-9AD3-9AC39DF2FBAA}" dt="2021-02-09T19:33:45.474" v="491"/>
          <ac:inkMkLst>
            <pc:docMk/>
            <pc:sldMk cId="4077320275" sldId="295"/>
            <ac:inkMk id="406" creationId="{7526FD80-E57B-164A-B22F-A881B80A5B19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07" creationId="{4539AC7D-4D9F-0143-9D3A-FA4F11F186A6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08" creationId="{D5F5A790-8B9D-4845-89D8-321192EEA5EC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09" creationId="{1AB3E860-9C09-5E49-9A9F-AEFDA226A8B0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10" creationId="{F4D40D00-485E-6944-9047-7ED46D25F505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11" creationId="{ACC38317-4041-064D-8BEB-B05CF996C304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12" creationId="{37762A53-BE34-0D43-A89E-CCE63580DF35}"/>
          </ac:inkMkLst>
        </pc:inkChg>
        <pc:inkChg chg="add del">
          <ac:chgData name="Xiaohao Cai" userId="99f43560-6d0c-4be3-8373-5d962e988eab" providerId="ADAL" clId="{6DDCAA7A-FEC1-5949-9AD3-9AC39DF2FBAA}" dt="2021-02-09T19:36:43.616" v="597"/>
          <ac:inkMkLst>
            <pc:docMk/>
            <pc:sldMk cId="4077320275" sldId="295"/>
            <ac:inkMk id="414" creationId="{2A6B8FE9-08F1-144D-A29B-03A74D95A27F}"/>
          </ac:inkMkLst>
        </pc:inkChg>
        <pc:inkChg chg="add topLvl">
          <ac:chgData name="Xiaohao Cai" userId="99f43560-6d0c-4be3-8373-5d962e988eab" providerId="ADAL" clId="{6DDCAA7A-FEC1-5949-9AD3-9AC39DF2FBAA}" dt="2021-02-09T19:34:48.069" v="511"/>
          <ac:inkMkLst>
            <pc:docMk/>
            <pc:sldMk cId="4077320275" sldId="295"/>
            <ac:inkMk id="415" creationId="{90A838F9-910B-C846-9E34-0828CFEB8457}"/>
          </ac:inkMkLst>
        </pc:inkChg>
        <pc:inkChg chg="add topLvl">
          <ac:chgData name="Xiaohao Cai" userId="99f43560-6d0c-4be3-8373-5d962e988eab" providerId="ADAL" clId="{6DDCAA7A-FEC1-5949-9AD3-9AC39DF2FBAA}" dt="2021-02-09T19:34:48.069" v="511"/>
          <ac:inkMkLst>
            <pc:docMk/>
            <pc:sldMk cId="4077320275" sldId="295"/>
            <ac:inkMk id="416" creationId="{033FD333-9B15-A140-98E0-9B62AF1965EF}"/>
          </ac:inkMkLst>
        </pc:inkChg>
        <pc:inkChg chg="add topLvl">
          <ac:chgData name="Xiaohao Cai" userId="99f43560-6d0c-4be3-8373-5d962e988eab" providerId="ADAL" clId="{6DDCAA7A-FEC1-5949-9AD3-9AC39DF2FBAA}" dt="2021-02-09T19:34:48.069" v="511"/>
          <ac:inkMkLst>
            <pc:docMk/>
            <pc:sldMk cId="4077320275" sldId="295"/>
            <ac:inkMk id="417" creationId="{D21ED260-926C-FF49-B06B-58B84F39CF83}"/>
          </ac:inkMkLst>
        </pc:inkChg>
        <pc:inkChg chg="add topLvl">
          <ac:chgData name="Xiaohao Cai" userId="99f43560-6d0c-4be3-8373-5d962e988eab" providerId="ADAL" clId="{6DDCAA7A-FEC1-5949-9AD3-9AC39DF2FBAA}" dt="2021-02-09T19:34:48.069" v="511"/>
          <ac:inkMkLst>
            <pc:docMk/>
            <pc:sldMk cId="4077320275" sldId="295"/>
            <ac:inkMk id="418" creationId="{5D448825-5BA9-FC44-9C66-A015EB7D0E7E}"/>
          </ac:inkMkLst>
        </pc:inkChg>
        <pc:inkChg chg="add topLvl">
          <ac:chgData name="Xiaohao Cai" userId="99f43560-6d0c-4be3-8373-5d962e988eab" providerId="ADAL" clId="{6DDCAA7A-FEC1-5949-9AD3-9AC39DF2FBAA}" dt="2021-02-09T19:34:48.069" v="511"/>
          <ac:inkMkLst>
            <pc:docMk/>
            <pc:sldMk cId="4077320275" sldId="295"/>
            <ac:inkMk id="420" creationId="{5EBE5069-E2B8-974F-8856-6CAEC5788536}"/>
          </ac:inkMkLst>
        </pc:inkChg>
        <pc:inkChg chg="add topLvl">
          <ac:chgData name="Xiaohao Cai" userId="99f43560-6d0c-4be3-8373-5d962e988eab" providerId="ADAL" clId="{6DDCAA7A-FEC1-5949-9AD3-9AC39DF2FBAA}" dt="2021-02-09T19:34:48.069" v="511"/>
          <ac:inkMkLst>
            <pc:docMk/>
            <pc:sldMk cId="4077320275" sldId="295"/>
            <ac:inkMk id="422" creationId="{8BD7FFE8-A341-DC4A-9970-A29E65D5E8EC}"/>
          </ac:inkMkLst>
        </pc:inkChg>
        <pc:inkChg chg="add">
          <ac:chgData name="Xiaohao Cai" userId="99f43560-6d0c-4be3-8373-5d962e988eab" providerId="ADAL" clId="{6DDCAA7A-FEC1-5949-9AD3-9AC39DF2FBAA}" dt="2021-02-09T19:34:47.016" v="509"/>
          <ac:inkMkLst>
            <pc:docMk/>
            <pc:sldMk cId="4077320275" sldId="295"/>
            <ac:inkMk id="424" creationId="{DA8464FE-E09E-C24B-9F7E-5EF46B2F0DCA}"/>
          </ac:inkMkLst>
        </pc:inkChg>
        <pc:inkChg chg="add">
          <ac:chgData name="Xiaohao Cai" userId="99f43560-6d0c-4be3-8373-5d962e988eab" providerId="ADAL" clId="{6DDCAA7A-FEC1-5949-9AD3-9AC39DF2FBAA}" dt="2021-02-09T19:34:47.289" v="510"/>
          <ac:inkMkLst>
            <pc:docMk/>
            <pc:sldMk cId="4077320275" sldId="295"/>
            <ac:inkMk id="425" creationId="{6078CB33-4F78-C54C-A10C-7B40839A57C0}"/>
          </ac:inkMkLst>
        </pc:inkChg>
        <pc:inkChg chg="add">
          <ac:chgData name="Xiaohao Cai" userId="99f43560-6d0c-4be3-8373-5d962e988eab" providerId="ADAL" clId="{6DDCAA7A-FEC1-5949-9AD3-9AC39DF2FBAA}" dt="2021-02-09T19:34:48.322" v="512"/>
          <ac:inkMkLst>
            <pc:docMk/>
            <pc:sldMk cId="4077320275" sldId="295"/>
            <ac:inkMk id="427" creationId="{A5CA5A53-EE00-F748-A044-53B8E92E4068}"/>
          </ac:inkMkLst>
        </pc:inkChg>
        <pc:inkChg chg="add">
          <ac:chgData name="Xiaohao Cai" userId="99f43560-6d0c-4be3-8373-5d962e988eab" providerId="ADAL" clId="{6DDCAA7A-FEC1-5949-9AD3-9AC39DF2FBAA}" dt="2021-02-09T19:34:48.472" v="513"/>
          <ac:inkMkLst>
            <pc:docMk/>
            <pc:sldMk cId="4077320275" sldId="295"/>
            <ac:inkMk id="428" creationId="{877E7854-9525-6246-9C9D-8E892E6833F1}"/>
          </ac:inkMkLst>
        </pc:inkChg>
        <pc:inkChg chg="add del">
          <ac:chgData name="Xiaohao Cai" userId="99f43560-6d0c-4be3-8373-5d962e988eab" providerId="ADAL" clId="{6DDCAA7A-FEC1-5949-9AD3-9AC39DF2FBAA}" dt="2021-02-09T19:34:53.150" v="518"/>
          <ac:inkMkLst>
            <pc:docMk/>
            <pc:sldMk cId="4077320275" sldId="295"/>
            <ac:inkMk id="429" creationId="{C0F6690C-BDAA-BA46-ACBF-91BB530C5805}"/>
          </ac:inkMkLst>
        </pc:inkChg>
        <pc:inkChg chg="add del">
          <ac:chgData name="Xiaohao Cai" userId="99f43560-6d0c-4be3-8373-5d962e988eab" providerId="ADAL" clId="{6DDCAA7A-FEC1-5949-9AD3-9AC39DF2FBAA}" dt="2021-02-09T19:34:53.146" v="517"/>
          <ac:inkMkLst>
            <pc:docMk/>
            <pc:sldMk cId="4077320275" sldId="295"/>
            <ac:inkMk id="430" creationId="{61B789A2-075E-074F-8F46-0CF86E04B2BD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32" creationId="{68F1F233-AD2E-4F4C-8EE0-C511C1523B5F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33" creationId="{8CFA7123-4A96-784F-A993-0D2C62135C39}"/>
          </ac:inkMkLst>
        </pc:inkChg>
        <pc:inkChg chg="add del topLvl">
          <ac:chgData name="Xiaohao Cai" userId="99f43560-6d0c-4be3-8373-5d962e988eab" providerId="ADAL" clId="{6DDCAA7A-FEC1-5949-9AD3-9AC39DF2FBAA}" dt="2021-02-09T19:36:24.186" v="585"/>
          <ac:inkMkLst>
            <pc:docMk/>
            <pc:sldMk cId="4077320275" sldId="295"/>
            <ac:inkMk id="434" creationId="{F9127236-96D0-F641-A23B-1B75AA8BA0F4}"/>
          </ac:inkMkLst>
        </pc:inkChg>
        <pc:inkChg chg="add del topLvl">
          <ac:chgData name="Xiaohao Cai" userId="99f43560-6d0c-4be3-8373-5d962e988eab" providerId="ADAL" clId="{6DDCAA7A-FEC1-5949-9AD3-9AC39DF2FBAA}" dt="2021-02-09T19:36:24.190" v="586"/>
          <ac:inkMkLst>
            <pc:docMk/>
            <pc:sldMk cId="4077320275" sldId="295"/>
            <ac:inkMk id="435" creationId="{746641B2-981E-4D49-9F7A-9B9064570543}"/>
          </ac:inkMkLst>
        </pc:inkChg>
        <pc:inkChg chg="add del topLvl">
          <ac:chgData name="Xiaohao Cai" userId="99f43560-6d0c-4be3-8373-5d962e988eab" providerId="ADAL" clId="{6DDCAA7A-FEC1-5949-9AD3-9AC39DF2FBAA}" dt="2021-02-09T19:36:28.405" v="587"/>
          <ac:inkMkLst>
            <pc:docMk/>
            <pc:sldMk cId="4077320275" sldId="295"/>
            <ac:inkMk id="436" creationId="{E8AA4398-4E64-8642-B00A-07512151C609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37" creationId="{1D77ED4F-E770-B845-B833-EAFA3F52D326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39" creationId="{F30A5F13-7B8C-8A48-A2EC-8E0A94946B8C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40" creationId="{79C95791-899A-BF4A-8889-96EAFCDDE8D3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41" creationId="{BB3B1329-130F-4A4F-97B2-E872E712C011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42" creationId="{4F339285-6779-D04D-8925-6D064EEA14A0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44" creationId="{CB2217C9-33A7-9A4E-8349-00DAB6010494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45" creationId="{D83E5B1D-2B9B-6E41-BCDE-DB740780F0E7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46" creationId="{E10F2880-6458-E647-8F24-5AB3AE07E763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47" creationId="{130E0564-BC54-9B4F-8E3E-030201CA1E8E}"/>
          </ac:inkMkLst>
        </pc:inkChg>
        <pc:inkChg chg="add del topLvl">
          <ac:chgData name="Xiaohao Cai" userId="99f43560-6d0c-4be3-8373-5d962e988eab" providerId="ADAL" clId="{6DDCAA7A-FEC1-5949-9AD3-9AC39DF2FBAA}" dt="2021-02-09T19:36:37.064" v="593"/>
          <ac:inkMkLst>
            <pc:docMk/>
            <pc:sldMk cId="4077320275" sldId="295"/>
            <ac:inkMk id="448" creationId="{62330A92-77C7-D04D-9587-3EF0A0F8964E}"/>
          </ac:inkMkLst>
        </pc:inkChg>
        <pc:inkChg chg="add del topLvl">
          <ac:chgData name="Xiaohao Cai" userId="99f43560-6d0c-4be3-8373-5d962e988eab" providerId="ADAL" clId="{6DDCAA7A-FEC1-5949-9AD3-9AC39DF2FBAA}" dt="2021-02-09T19:36:37.071" v="594"/>
          <ac:inkMkLst>
            <pc:docMk/>
            <pc:sldMk cId="4077320275" sldId="295"/>
            <ac:inkMk id="449" creationId="{707728A9-A0BC-D344-9C67-1D9A0BBB3043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51" creationId="{21BA85EF-9921-614B-9C88-5F74DA38206A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53" creationId="{E8D7FE88-6F61-4149-94C0-E445082F024E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54" creationId="{335C2F98-922C-E944-BEFD-39B15EB6AFEA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55" creationId="{E0B50F8D-8A08-344B-8020-3961661B8E8D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56" creationId="{C0D70805-6E81-234F-8C89-4DC7300AFB94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57" creationId="{E3051276-2623-F24F-8960-C8D36C09A7BB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58" creationId="{02DAE8E1-0F17-8D47-B18D-2AA776E11A27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59" creationId="{F84B9FE7-F413-B447-AE3A-E4EE23221086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60" creationId="{3A0E3A03-1BFC-E845-AA00-026D658494E4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62" creationId="{06B22CA2-BE2A-C746-989D-FC3CC2D279A5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63" creationId="{EDB99275-530C-BC4D-8AC5-F5517B1764E4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65" creationId="{B457E9DF-014D-194D-B9BD-94790619C1B3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66" creationId="{AB42BDE5-E757-4F41-A725-22AAD32825B4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67" creationId="{1E877A48-2455-A84F-8189-959365E0F9B6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68" creationId="{F1C86496-EE23-7A41-B61F-28AF4033489C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69" creationId="{B17298B9-97D5-E449-BD99-FF1EFA686C02}"/>
          </ac:inkMkLst>
        </pc:inkChg>
        <pc:inkChg chg="add del topLvl">
          <ac:chgData name="Xiaohao Cai" userId="99f43560-6d0c-4be3-8373-5d962e988eab" providerId="ADAL" clId="{6DDCAA7A-FEC1-5949-9AD3-9AC39DF2FBAA}" dt="2021-02-09T19:36:43.635" v="600"/>
          <ac:inkMkLst>
            <pc:docMk/>
            <pc:sldMk cId="4077320275" sldId="295"/>
            <ac:inkMk id="471" creationId="{1C962BDC-3D17-8448-B9A6-907EB07D076B}"/>
          </ac:inkMkLst>
        </pc:inkChg>
        <pc:inkChg chg="add del topLvl">
          <ac:chgData name="Xiaohao Cai" userId="99f43560-6d0c-4be3-8373-5d962e988eab" providerId="ADAL" clId="{6DDCAA7A-FEC1-5949-9AD3-9AC39DF2FBAA}" dt="2021-02-09T19:36:01.931" v="571"/>
          <ac:inkMkLst>
            <pc:docMk/>
            <pc:sldMk cId="4077320275" sldId="295"/>
            <ac:inkMk id="473" creationId="{2B0F73FA-7767-3745-BFDA-612278AF916D}"/>
          </ac:inkMkLst>
        </pc:inkChg>
        <pc:inkChg chg="add del topLvl">
          <ac:chgData name="Xiaohao Cai" userId="99f43560-6d0c-4be3-8373-5d962e988eab" providerId="ADAL" clId="{6DDCAA7A-FEC1-5949-9AD3-9AC39DF2FBAA}" dt="2021-02-09T19:36:01.928" v="570"/>
          <ac:inkMkLst>
            <pc:docMk/>
            <pc:sldMk cId="4077320275" sldId="295"/>
            <ac:inkMk id="474" creationId="{34595A9E-10E0-D045-A1F0-3B08296FA3A5}"/>
          </ac:inkMkLst>
        </pc:inkChg>
        <pc:inkChg chg="add del">
          <ac:chgData name="Xiaohao Cai" userId="99f43560-6d0c-4be3-8373-5d962e988eab" providerId="ADAL" clId="{6DDCAA7A-FEC1-5949-9AD3-9AC39DF2FBAA}" dt="2021-02-09T19:36:43.633" v="599"/>
          <ac:inkMkLst>
            <pc:docMk/>
            <pc:sldMk cId="4077320275" sldId="295"/>
            <ac:inkMk id="476" creationId="{7FE842C4-345E-F644-BAE2-EFC0AD9FB156}"/>
          </ac:inkMkLst>
        </pc:inkChg>
        <pc:inkChg chg="add del">
          <ac:chgData name="Xiaohao Cai" userId="99f43560-6d0c-4be3-8373-5d962e988eab" providerId="ADAL" clId="{6DDCAA7A-FEC1-5949-9AD3-9AC39DF2FBAA}" dt="2021-02-09T19:36:43.625" v="598"/>
          <ac:inkMkLst>
            <pc:docMk/>
            <pc:sldMk cId="4077320275" sldId="295"/>
            <ac:inkMk id="477" creationId="{D40F1B68-B490-814A-B22D-7CD88DAA710C}"/>
          </ac:inkMkLst>
        </pc:inkChg>
        <pc:inkChg chg="add topLvl">
          <ac:chgData name="Xiaohao Cai" userId="99f43560-6d0c-4be3-8373-5d962e988eab" providerId="ADAL" clId="{6DDCAA7A-FEC1-5949-9AD3-9AC39DF2FBAA}" dt="2021-02-09T19:36:19.196" v="584"/>
          <ac:inkMkLst>
            <pc:docMk/>
            <pc:sldMk cId="4077320275" sldId="295"/>
            <ac:inkMk id="478" creationId="{34D2D63D-2997-F74C-A023-6C79C36864F5}"/>
          </ac:inkMkLst>
        </pc:inkChg>
        <pc:inkChg chg="add topLvl">
          <ac:chgData name="Xiaohao Cai" userId="99f43560-6d0c-4be3-8373-5d962e988eab" providerId="ADAL" clId="{6DDCAA7A-FEC1-5949-9AD3-9AC39DF2FBAA}" dt="2021-02-09T19:36:19.196" v="584"/>
          <ac:inkMkLst>
            <pc:docMk/>
            <pc:sldMk cId="4077320275" sldId="295"/>
            <ac:inkMk id="479" creationId="{78562EB1-F19F-074E-983C-50C630C655B1}"/>
          </ac:inkMkLst>
        </pc:inkChg>
        <pc:inkChg chg="add topLvl">
          <ac:chgData name="Xiaohao Cai" userId="99f43560-6d0c-4be3-8373-5d962e988eab" providerId="ADAL" clId="{6DDCAA7A-FEC1-5949-9AD3-9AC39DF2FBAA}" dt="2021-02-09T19:36:19.196" v="584"/>
          <ac:inkMkLst>
            <pc:docMk/>
            <pc:sldMk cId="4077320275" sldId="295"/>
            <ac:inkMk id="481" creationId="{417DA6E8-0C74-994A-B6EA-AF0FDADC201E}"/>
          </ac:inkMkLst>
        </pc:inkChg>
        <pc:inkChg chg="add topLvl">
          <ac:chgData name="Xiaohao Cai" userId="99f43560-6d0c-4be3-8373-5d962e988eab" providerId="ADAL" clId="{6DDCAA7A-FEC1-5949-9AD3-9AC39DF2FBAA}" dt="2021-02-09T19:36:19.196" v="584"/>
          <ac:inkMkLst>
            <pc:docMk/>
            <pc:sldMk cId="4077320275" sldId="295"/>
            <ac:inkMk id="482" creationId="{36D1BDC0-0E5E-C341-9FCD-325E61CF8101}"/>
          </ac:inkMkLst>
        </pc:inkChg>
        <pc:inkChg chg="add">
          <ac:chgData name="Xiaohao Cai" userId="99f43560-6d0c-4be3-8373-5d962e988eab" providerId="ADAL" clId="{6DDCAA7A-FEC1-5949-9AD3-9AC39DF2FBAA}" dt="2021-02-09T19:36:18.624" v="583"/>
          <ac:inkMkLst>
            <pc:docMk/>
            <pc:sldMk cId="4077320275" sldId="295"/>
            <ac:inkMk id="484" creationId="{AF337D67-52D8-CF4D-A05E-7EEEC27138EF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86" creationId="{DE316F87-1B52-124D-9091-9EAEC12FD152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87" creationId="{FC3B102F-E07E-CE42-AF65-88E36CE11E9C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88" creationId="{4DDC73F7-D115-9E43-BD89-225F34ECF0C3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89" creationId="{4257A85F-2FF8-F94E-B91C-C38E0BB541FE}"/>
          </ac:inkMkLst>
        </pc:inkChg>
        <pc:inkChg chg="add topLvl">
          <ac:chgData name="Xiaohao Cai" userId="99f43560-6d0c-4be3-8373-5d962e988eab" providerId="ADAL" clId="{6DDCAA7A-FEC1-5949-9AD3-9AC39DF2FBAA}" dt="2021-02-09T19:36:48.723" v="603"/>
          <ac:inkMkLst>
            <pc:docMk/>
            <pc:sldMk cId="4077320275" sldId="295"/>
            <ac:inkMk id="491" creationId="{D9F6CF3F-35B1-DC4A-B81A-6F496329F433}"/>
          </ac:inkMkLst>
        </pc:inkChg>
        <pc:inkChg chg="add">
          <ac:chgData name="Xiaohao Cai" userId="99f43560-6d0c-4be3-8373-5d962e988eab" providerId="ADAL" clId="{6DDCAA7A-FEC1-5949-9AD3-9AC39DF2FBAA}" dt="2021-02-09T19:36:47.642" v="601"/>
          <ac:inkMkLst>
            <pc:docMk/>
            <pc:sldMk cId="4077320275" sldId="295"/>
            <ac:inkMk id="493" creationId="{E8ACBF22-1095-DF47-A974-AA9BE8AFF19F}"/>
          </ac:inkMkLst>
        </pc:inkChg>
        <pc:inkChg chg="add">
          <ac:chgData name="Xiaohao Cai" userId="99f43560-6d0c-4be3-8373-5d962e988eab" providerId="ADAL" clId="{6DDCAA7A-FEC1-5949-9AD3-9AC39DF2FBAA}" dt="2021-02-09T19:36:48.066" v="602"/>
          <ac:inkMkLst>
            <pc:docMk/>
            <pc:sldMk cId="4077320275" sldId="295"/>
            <ac:inkMk id="494" creationId="{300A3A57-47FB-8B4B-B26F-7F8E0B86B66A}"/>
          </ac:inkMkLst>
        </pc:inkChg>
        <pc:inkChg chg="add del topLvl">
          <ac:chgData name="Xiaohao Cai" userId="99f43560-6d0c-4be3-8373-5d962e988eab" providerId="ADAL" clId="{6DDCAA7A-FEC1-5949-9AD3-9AC39DF2FBAA}" dt="2021-02-09T19:37:55.491" v="609"/>
          <ac:inkMkLst>
            <pc:docMk/>
            <pc:sldMk cId="4077320275" sldId="295"/>
            <ac:inkMk id="496" creationId="{60547917-81AB-1540-8E57-F877DFF65E4A}"/>
          </ac:inkMkLst>
        </pc:inkChg>
        <pc:inkChg chg="add del">
          <ac:chgData name="Xiaohao Cai" userId="99f43560-6d0c-4be3-8373-5d962e988eab" providerId="ADAL" clId="{6DDCAA7A-FEC1-5949-9AD3-9AC39DF2FBAA}" dt="2021-02-09T19:37:55.487" v="608"/>
          <ac:inkMkLst>
            <pc:docMk/>
            <pc:sldMk cId="4077320275" sldId="295"/>
            <ac:inkMk id="497" creationId="{3E1C3046-965D-554E-A858-64FE5BAA77DB}"/>
          </ac:inkMkLst>
        </pc:inkChg>
        <pc:inkChg chg="add del topLvl">
          <ac:chgData name="Xiaohao Cai" userId="99f43560-6d0c-4be3-8373-5d962e988eab" providerId="ADAL" clId="{6DDCAA7A-FEC1-5949-9AD3-9AC39DF2FBAA}" dt="2021-02-09T19:37:55.493" v="610"/>
          <ac:inkMkLst>
            <pc:docMk/>
            <pc:sldMk cId="4077320275" sldId="295"/>
            <ac:inkMk id="498" creationId="{D08E4385-2483-3547-81AD-BABB68CFFA96}"/>
          </ac:inkMkLst>
        </pc:inkChg>
        <pc:inkChg chg="add">
          <ac:chgData name="Xiaohao Cai" userId="99f43560-6d0c-4be3-8373-5d962e988eab" providerId="ADAL" clId="{6DDCAA7A-FEC1-5949-9AD3-9AC39DF2FBAA}" dt="2021-02-09T19:37:59.991" v="611"/>
          <ac:inkMkLst>
            <pc:docMk/>
            <pc:sldMk cId="4077320275" sldId="295"/>
            <ac:inkMk id="500" creationId="{95DAE5B7-1304-3F42-ADE7-BA5A7A28E2E5}"/>
          </ac:inkMkLst>
        </pc:inkChg>
        <pc:inkChg chg="add">
          <ac:chgData name="Xiaohao Cai" userId="99f43560-6d0c-4be3-8373-5d962e988eab" providerId="ADAL" clId="{6DDCAA7A-FEC1-5949-9AD3-9AC39DF2FBAA}" dt="2021-02-09T19:38:00.264" v="612"/>
          <ac:inkMkLst>
            <pc:docMk/>
            <pc:sldMk cId="4077320275" sldId="295"/>
            <ac:inkMk id="501" creationId="{08607C18-BE92-134C-A6CA-C6728C76AE42}"/>
          </ac:inkMkLst>
        </pc:inkChg>
        <pc:inkChg chg="add">
          <ac:chgData name="Xiaohao Cai" userId="99f43560-6d0c-4be3-8373-5d962e988eab" providerId="ADAL" clId="{6DDCAA7A-FEC1-5949-9AD3-9AC39DF2FBAA}" dt="2021-02-09T19:38:00.421" v="613"/>
          <ac:inkMkLst>
            <pc:docMk/>
            <pc:sldMk cId="4077320275" sldId="295"/>
            <ac:inkMk id="502" creationId="{12836F5C-8A9C-CC40-9035-ED484E5E3D63}"/>
          </ac:inkMkLst>
        </pc:inkChg>
        <pc:inkChg chg="add del topLvl">
          <ac:chgData name="Xiaohao Cai" userId="99f43560-6d0c-4be3-8373-5d962e988eab" providerId="ADAL" clId="{6DDCAA7A-FEC1-5949-9AD3-9AC39DF2FBAA}" dt="2021-02-09T19:38:47.715" v="619"/>
          <ac:inkMkLst>
            <pc:docMk/>
            <pc:sldMk cId="4077320275" sldId="295"/>
            <ac:inkMk id="504" creationId="{36ED413B-8E21-714F-9D9B-EFFF605BBA95}"/>
          </ac:inkMkLst>
        </pc:inkChg>
        <pc:inkChg chg="add del topLvl">
          <ac:chgData name="Xiaohao Cai" userId="99f43560-6d0c-4be3-8373-5d962e988eab" providerId="ADAL" clId="{6DDCAA7A-FEC1-5949-9AD3-9AC39DF2FBAA}" dt="2021-02-09T19:38:47.712" v="618"/>
          <ac:inkMkLst>
            <pc:docMk/>
            <pc:sldMk cId="4077320275" sldId="295"/>
            <ac:inkMk id="505" creationId="{BAE5E5DB-14E5-1D4F-8603-6C127178F5C6}"/>
          </ac:inkMkLst>
        </pc:inkChg>
        <pc:inkChg chg="add del topLvl">
          <ac:chgData name="Xiaohao Cai" userId="99f43560-6d0c-4be3-8373-5d962e988eab" providerId="ADAL" clId="{6DDCAA7A-FEC1-5949-9AD3-9AC39DF2FBAA}" dt="2021-02-09T19:39:36.506" v="623"/>
          <ac:inkMkLst>
            <pc:docMk/>
            <pc:sldMk cId="4077320275" sldId="295"/>
            <ac:inkMk id="507" creationId="{FF8C6006-C66F-8D45-871A-17F5F87A178A}"/>
          </ac:inkMkLst>
        </pc:inkChg>
        <pc:inkChg chg="add del topLvl">
          <ac:chgData name="Xiaohao Cai" userId="99f43560-6d0c-4be3-8373-5d962e988eab" providerId="ADAL" clId="{6DDCAA7A-FEC1-5949-9AD3-9AC39DF2FBAA}" dt="2021-02-09T19:39:37.569" v="624"/>
          <ac:inkMkLst>
            <pc:docMk/>
            <pc:sldMk cId="4077320275" sldId="295"/>
            <ac:inkMk id="508" creationId="{C7A86A74-9745-7344-8A9E-FB79FCA1298D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10" creationId="{CB4BEA75-A4EC-264B-9D4C-E069EA4B4BCF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11" creationId="{2BC0B279-F00B-CF46-8CEA-E24C4B4EDB80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13" creationId="{C05D7244-604B-A743-8F89-7D3CBAD56B22}"/>
          </ac:inkMkLst>
        </pc:inkChg>
        <pc:inkChg chg="add del">
          <ac:chgData name="Xiaohao Cai" userId="99f43560-6d0c-4be3-8373-5d962e988eab" providerId="ADAL" clId="{6DDCAA7A-FEC1-5949-9AD3-9AC39DF2FBAA}" dt="2021-02-09T19:39:46.064" v="634"/>
          <ac:inkMkLst>
            <pc:docMk/>
            <pc:sldMk cId="4077320275" sldId="295"/>
            <ac:inkMk id="514" creationId="{EBF6021B-CF8D-A04D-A2FA-31E9BF8516A3}"/>
          </ac:inkMkLst>
        </pc:inkChg>
        <pc:inkChg chg="add del">
          <ac:chgData name="Xiaohao Cai" userId="99f43560-6d0c-4be3-8373-5d962e988eab" providerId="ADAL" clId="{6DDCAA7A-FEC1-5949-9AD3-9AC39DF2FBAA}" dt="2021-02-09T19:39:46.073" v="637"/>
          <ac:inkMkLst>
            <pc:docMk/>
            <pc:sldMk cId="4077320275" sldId="295"/>
            <ac:inkMk id="515" creationId="{3A3386B4-C395-FE46-A08A-635A36342F0B}"/>
          </ac:inkMkLst>
        </pc:inkChg>
        <pc:inkChg chg="add del">
          <ac:chgData name="Xiaohao Cai" userId="99f43560-6d0c-4be3-8373-5d962e988eab" providerId="ADAL" clId="{6DDCAA7A-FEC1-5949-9AD3-9AC39DF2FBAA}" dt="2021-02-09T19:39:46.068" v="635"/>
          <ac:inkMkLst>
            <pc:docMk/>
            <pc:sldMk cId="4077320275" sldId="295"/>
            <ac:inkMk id="516" creationId="{92E2AADC-622B-8E4A-8098-1C7495DC56FC}"/>
          </ac:inkMkLst>
        </pc:inkChg>
        <pc:inkChg chg="add del">
          <ac:chgData name="Xiaohao Cai" userId="99f43560-6d0c-4be3-8373-5d962e988eab" providerId="ADAL" clId="{6DDCAA7A-FEC1-5949-9AD3-9AC39DF2FBAA}" dt="2021-02-09T19:39:46.071" v="636"/>
          <ac:inkMkLst>
            <pc:docMk/>
            <pc:sldMk cId="4077320275" sldId="295"/>
            <ac:inkMk id="517" creationId="{8A8A4D8C-C6C3-D047-95A8-26314730037A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19" creationId="{2B0B81CB-7420-444D-8F85-8E9178E08832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20" creationId="{6AC534F6-213E-C648-B326-1C9533C78C9D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21" creationId="{F4A7F82C-EC34-A742-BD90-D3C79C308187}"/>
          </ac:inkMkLst>
        </pc:inkChg>
        <pc:inkChg chg="add del topLvl">
          <ac:chgData name="Xiaohao Cai" userId="99f43560-6d0c-4be3-8373-5d962e988eab" providerId="ADAL" clId="{6DDCAA7A-FEC1-5949-9AD3-9AC39DF2FBAA}" dt="2021-02-09T19:40:47.111" v="691"/>
          <ac:inkMkLst>
            <pc:docMk/>
            <pc:sldMk cId="4077320275" sldId="295"/>
            <ac:inkMk id="522" creationId="{DA18B261-1459-1548-92CF-75AE1886E8BA}"/>
          </ac:inkMkLst>
        </pc:inkChg>
        <pc:inkChg chg="add del topLvl">
          <ac:chgData name="Xiaohao Cai" userId="99f43560-6d0c-4be3-8373-5d962e988eab" providerId="ADAL" clId="{6DDCAA7A-FEC1-5949-9AD3-9AC39DF2FBAA}" dt="2021-02-09T19:40:47.113" v="692"/>
          <ac:inkMkLst>
            <pc:docMk/>
            <pc:sldMk cId="4077320275" sldId="295"/>
            <ac:inkMk id="523" creationId="{38006D0C-6D17-CE47-87BB-CDDBE0A5B22E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24" creationId="{5E93BC32-79F4-7347-9DAA-F890504648EB}"/>
          </ac:inkMkLst>
        </pc:inkChg>
        <pc:inkChg chg="add del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25" creationId="{4488BB6B-296D-E346-85E4-786CEC1429BE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27" creationId="{A3758E08-7AB3-5A40-A766-EC176E18F86C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28" creationId="{CD436E39-1F14-0E42-97E7-BC4B19134857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29" creationId="{E7F42E54-30F2-8541-9A43-4C20745E90E0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31" creationId="{D413B6B8-8C37-E047-B69C-95EDB73A62DB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32" creationId="{C8AAAAFF-0845-C240-8DEE-CD542322DB38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33" creationId="{5FCE8074-BC4A-014E-B2FE-E9E759831D67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34" creationId="{2E3ADC7C-2499-4F40-9193-CC39A73AB668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35" creationId="{75881029-C883-0A49-A74C-6E29B1437127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36" creationId="{32F2EC22-5DC0-D74E-B95C-5108EED86F9A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38" creationId="{C14321F4-3BED-414C-B76C-9E907694F6A3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39" creationId="{2BDAA2BE-2B71-0C44-8A08-A1F1E5D2669C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41" creationId="{1A2BFF88-ED1D-6D45-B5C2-4D8E28C1B320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42" creationId="{32CA44C9-6B63-7F4D-A12B-509A9B95D47B}"/>
          </ac:inkMkLst>
        </pc:inkChg>
        <pc:inkChg chg="add del">
          <ac:chgData name="Xiaohao Cai" userId="99f43560-6d0c-4be3-8373-5d962e988eab" providerId="ADAL" clId="{6DDCAA7A-FEC1-5949-9AD3-9AC39DF2FBAA}" dt="2021-02-09T19:40:10.660" v="665"/>
          <ac:inkMkLst>
            <pc:docMk/>
            <pc:sldMk cId="4077320275" sldId="295"/>
            <ac:inkMk id="544" creationId="{67A4C9D8-2E5B-F849-B4E5-2EC5FF6DF40B}"/>
          </ac:inkMkLst>
        </pc:inkChg>
        <pc:inkChg chg="add topLvl">
          <ac:chgData name="Xiaohao Cai" userId="99f43560-6d0c-4be3-8373-5d962e988eab" providerId="ADAL" clId="{6DDCAA7A-FEC1-5949-9AD3-9AC39DF2FBAA}" dt="2021-02-09T19:40:37.038" v="690"/>
          <ac:inkMkLst>
            <pc:docMk/>
            <pc:sldMk cId="4077320275" sldId="295"/>
            <ac:inkMk id="546" creationId="{4A95389C-2C27-F843-B821-8D2CF72FCF31}"/>
          </ac:inkMkLst>
        </pc:inkChg>
        <pc:inkChg chg="add topLvl">
          <ac:chgData name="Xiaohao Cai" userId="99f43560-6d0c-4be3-8373-5d962e988eab" providerId="ADAL" clId="{6DDCAA7A-FEC1-5949-9AD3-9AC39DF2FBAA}" dt="2021-02-09T19:40:37.038" v="690"/>
          <ac:inkMkLst>
            <pc:docMk/>
            <pc:sldMk cId="4077320275" sldId="295"/>
            <ac:inkMk id="547" creationId="{314B93A2-C266-1F4B-8F5F-B222C73D5F17}"/>
          </ac:inkMkLst>
        </pc:inkChg>
        <pc:inkChg chg="add topLvl">
          <ac:chgData name="Xiaohao Cai" userId="99f43560-6d0c-4be3-8373-5d962e988eab" providerId="ADAL" clId="{6DDCAA7A-FEC1-5949-9AD3-9AC39DF2FBAA}" dt="2021-02-09T19:40:37.038" v="690"/>
          <ac:inkMkLst>
            <pc:docMk/>
            <pc:sldMk cId="4077320275" sldId="295"/>
            <ac:inkMk id="548" creationId="{359D4B3F-6C47-D340-A51A-07563CB1FA94}"/>
          </ac:inkMkLst>
        </pc:inkChg>
        <pc:inkChg chg="add topLvl">
          <ac:chgData name="Xiaohao Cai" userId="99f43560-6d0c-4be3-8373-5d962e988eab" providerId="ADAL" clId="{6DDCAA7A-FEC1-5949-9AD3-9AC39DF2FBAA}" dt="2021-02-09T19:40:37.038" v="690"/>
          <ac:inkMkLst>
            <pc:docMk/>
            <pc:sldMk cId="4077320275" sldId="295"/>
            <ac:inkMk id="550" creationId="{695EC667-24F2-F84D-BA21-75F5DBF98F02}"/>
          </ac:inkMkLst>
        </pc:inkChg>
        <pc:inkChg chg="add topLvl">
          <ac:chgData name="Xiaohao Cai" userId="99f43560-6d0c-4be3-8373-5d962e988eab" providerId="ADAL" clId="{6DDCAA7A-FEC1-5949-9AD3-9AC39DF2FBAA}" dt="2021-02-09T19:40:37.038" v="690"/>
          <ac:inkMkLst>
            <pc:docMk/>
            <pc:sldMk cId="4077320275" sldId="295"/>
            <ac:inkMk id="551" creationId="{20273283-E305-F64F-BC06-AE19DCED9B88}"/>
          </ac:inkMkLst>
        </pc:inkChg>
        <pc:inkChg chg="add topLvl">
          <ac:chgData name="Xiaohao Cai" userId="99f43560-6d0c-4be3-8373-5d962e988eab" providerId="ADAL" clId="{6DDCAA7A-FEC1-5949-9AD3-9AC39DF2FBAA}" dt="2021-02-09T19:40:37.038" v="690"/>
          <ac:inkMkLst>
            <pc:docMk/>
            <pc:sldMk cId="4077320275" sldId="295"/>
            <ac:inkMk id="553" creationId="{CFF71C60-7A85-C040-A22B-90E11FE287FC}"/>
          </ac:inkMkLst>
        </pc:inkChg>
        <pc:inkChg chg="add topLvl">
          <ac:chgData name="Xiaohao Cai" userId="99f43560-6d0c-4be3-8373-5d962e988eab" providerId="ADAL" clId="{6DDCAA7A-FEC1-5949-9AD3-9AC39DF2FBAA}" dt="2021-02-09T19:40:37.038" v="690"/>
          <ac:inkMkLst>
            <pc:docMk/>
            <pc:sldMk cId="4077320275" sldId="295"/>
            <ac:inkMk id="554" creationId="{D7428273-2295-704A-94DA-E1AFDB0F738F}"/>
          </ac:inkMkLst>
        </pc:inkChg>
        <pc:inkChg chg="add topLvl">
          <ac:chgData name="Xiaohao Cai" userId="99f43560-6d0c-4be3-8373-5d962e988eab" providerId="ADAL" clId="{6DDCAA7A-FEC1-5949-9AD3-9AC39DF2FBAA}" dt="2021-02-09T19:40:37.038" v="690"/>
          <ac:inkMkLst>
            <pc:docMk/>
            <pc:sldMk cId="4077320275" sldId="295"/>
            <ac:inkMk id="555" creationId="{9D334BAD-C4A4-494A-8560-B7625BADAAEB}"/>
          </ac:inkMkLst>
        </pc:inkChg>
        <pc:inkChg chg="add topLvl">
          <ac:chgData name="Xiaohao Cai" userId="99f43560-6d0c-4be3-8373-5d962e988eab" providerId="ADAL" clId="{6DDCAA7A-FEC1-5949-9AD3-9AC39DF2FBAA}" dt="2021-02-09T19:40:37.038" v="690"/>
          <ac:inkMkLst>
            <pc:docMk/>
            <pc:sldMk cId="4077320275" sldId="295"/>
            <ac:inkMk id="556" creationId="{AE447BCC-5677-574B-8BCF-9597F025DC33}"/>
          </ac:inkMkLst>
        </pc:inkChg>
        <pc:inkChg chg="add topLvl">
          <ac:chgData name="Xiaohao Cai" userId="99f43560-6d0c-4be3-8373-5d962e988eab" providerId="ADAL" clId="{6DDCAA7A-FEC1-5949-9AD3-9AC39DF2FBAA}" dt="2021-02-09T19:40:37.038" v="690"/>
          <ac:inkMkLst>
            <pc:docMk/>
            <pc:sldMk cId="4077320275" sldId="295"/>
            <ac:inkMk id="557" creationId="{60D21BF7-14EF-3343-AD73-DFF96C44D9F9}"/>
          </ac:inkMkLst>
        </pc:inkChg>
        <pc:inkChg chg="add topLvl">
          <ac:chgData name="Xiaohao Cai" userId="99f43560-6d0c-4be3-8373-5d962e988eab" providerId="ADAL" clId="{6DDCAA7A-FEC1-5949-9AD3-9AC39DF2FBAA}" dt="2021-02-09T19:40:37.038" v="690"/>
          <ac:inkMkLst>
            <pc:docMk/>
            <pc:sldMk cId="4077320275" sldId="295"/>
            <ac:inkMk id="558" creationId="{CB05B53E-4AC3-FE4E-BF24-6F223096EE03}"/>
          </ac:inkMkLst>
        </pc:inkChg>
        <pc:inkChg chg="add topLvl">
          <ac:chgData name="Xiaohao Cai" userId="99f43560-6d0c-4be3-8373-5d962e988eab" providerId="ADAL" clId="{6DDCAA7A-FEC1-5949-9AD3-9AC39DF2FBAA}" dt="2021-02-09T19:40:37.038" v="690"/>
          <ac:inkMkLst>
            <pc:docMk/>
            <pc:sldMk cId="4077320275" sldId="295"/>
            <ac:inkMk id="560" creationId="{F30F78EE-D961-5A48-89A4-479D32A7BA84}"/>
          </ac:inkMkLst>
        </pc:inkChg>
        <pc:inkChg chg="add topLvl">
          <ac:chgData name="Xiaohao Cai" userId="99f43560-6d0c-4be3-8373-5d962e988eab" providerId="ADAL" clId="{6DDCAA7A-FEC1-5949-9AD3-9AC39DF2FBAA}" dt="2021-02-09T19:40:37.038" v="690"/>
          <ac:inkMkLst>
            <pc:docMk/>
            <pc:sldMk cId="4077320275" sldId="295"/>
            <ac:inkMk id="561" creationId="{DB030FFB-4916-3C49-B1C7-890A653E8B8E}"/>
          </ac:inkMkLst>
        </pc:inkChg>
        <pc:inkChg chg="add topLvl">
          <ac:chgData name="Xiaohao Cai" userId="99f43560-6d0c-4be3-8373-5d962e988eab" providerId="ADAL" clId="{6DDCAA7A-FEC1-5949-9AD3-9AC39DF2FBAA}" dt="2021-02-09T19:40:37.038" v="690"/>
          <ac:inkMkLst>
            <pc:docMk/>
            <pc:sldMk cId="4077320275" sldId="295"/>
            <ac:inkMk id="563" creationId="{599171D0-0854-4343-A637-C1CAD0F9CB68}"/>
          </ac:inkMkLst>
        </pc:inkChg>
        <pc:inkChg chg="add topLvl">
          <ac:chgData name="Xiaohao Cai" userId="99f43560-6d0c-4be3-8373-5d962e988eab" providerId="ADAL" clId="{6DDCAA7A-FEC1-5949-9AD3-9AC39DF2FBAA}" dt="2021-02-09T19:40:37.038" v="690"/>
          <ac:inkMkLst>
            <pc:docMk/>
            <pc:sldMk cId="4077320275" sldId="295"/>
            <ac:inkMk id="564" creationId="{C3BC5845-2219-F74A-8E57-AF5B4226219D}"/>
          </ac:inkMkLst>
        </pc:inkChg>
        <pc:inkChg chg="add topLvl">
          <ac:chgData name="Xiaohao Cai" userId="99f43560-6d0c-4be3-8373-5d962e988eab" providerId="ADAL" clId="{6DDCAA7A-FEC1-5949-9AD3-9AC39DF2FBAA}" dt="2021-02-09T19:40:37.038" v="690"/>
          <ac:inkMkLst>
            <pc:docMk/>
            <pc:sldMk cId="4077320275" sldId="295"/>
            <ac:inkMk id="565" creationId="{5102C88E-47DA-784C-B8F5-30B0D31A76C6}"/>
          </ac:inkMkLst>
        </pc:inkChg>
        <pc:inkChg chg="add topLvl">
          <ac:chgData name="Xiaohao Cai" userId="99f43560-6d0c-4be3-8373-5d962e988eab" providerId="ADAL" clId="{6DDCAA7A-FEC1-5949-9AD3-9AC39DF2FBAA}" dt="2021-02-09T19:40:37.038" v="690"/>
          <ac:inkMkLst>
            <pc:docMk/>
            <pc:sldMk cId="4077320275" sldId="295"/>
            <ac:inkMk id="567" creationId="{1A6BC844-AB10-6C40-BBC5-8BF904E50D72}"/>
          </ac:inkMkLst>
        </pc:inkChg>
        <pc:inkChg chg="add">
          <ac:chgData name="Xiaohao Cai" userId="99f43560-6d0c-4be3-8373-5d962e988eab" providerId="ADAL" clId="{6DDCAA7A-FEC1-5949-9AD3-9AC39DF2FBAA}" dt="2021-02-09T19:40:36.465" v="689"/>
          <ac:inkMkLst>
            <pc:docMk/>
            <pc:sldMk cId="4077320275" sldId="295"/>
            <ac:inkMk id="569" creationId="{CCBC08ED-9C60-214B-907A-DE397C9AAB2D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71" creationId="{122D4065-AD3B-4D4C-9CBA-5E3EBCA92576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72" creationId="{A95BE342-116E-754C-83E5-2E95B792AF48}"/>
          </ac:inkMkLst>
        </pc:inkChg>
        <pc:inkChg chg="add del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73" creationId="{43DCCDBD-8643-BC47-98A9-D872304FBC30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74" creationId="{0756A666-CE33-7547-9D3A-F93E45A1AA56}"/>
          </ac:inkMkLst>
        </pc:inkChg>
        <pc:inkChg chg="add topLvl">
          <ac:chgData name="Xiaohao Cai" userId="99f43560-6d0c-4be3-8373-5d962e988eab" providerId="ADAL" clId="{6DDCAA7A-FEC1-5949-9AD3-9AC39DF2FBAA}" dt="2021-02-09T19:41:29.218" v="710"/>
          <ac:inkMkLst>
            <pc:docMk/>
            <pc:sldMk cId="4077320275" sldId="295"/>
            <ac:inkMk id="575" creationId="{E93151EE-3C49-474A-A068-916AB0EEC3A4}"/>
          </ac:inkMkLst>
        </pc:inkChg>
        <pc:inkChg chg="add del">
          <ac:chgData name="Xiaohao Cai" userId="99f43560-6d0c-4be3-8373-5d962e988eab" providerId="ADAL" clId="{6DDCAA7A-FEC1-5949-9AD3-9AC39DF2FBAA}" dt="2021-02-09T19:41:22.651" v="706"/>
          <ac:inkMkLst>
            <pc:docMk/>
            <pc:sldMk cId="4077320275" sldId="295"/>
            <ac:inkMk id="576" creationId="{81D63D34-122E-7E40-A7FA-523B9F5932B7}"/>
          </ac:inkMkLst>
        </pc:inkChg>
        <pc:inkChg chg="add">
          <ac:chgData name="Xiaohao Cai" userId="99f43560-6d0c-4be3-8373-5d962e988eab" providerId="ADAL" clId="{6DDCAA7A-FEC1-5949-9AD3-9AC39DF2FBAA}" dt="2021-02-09T19:41:28.650" v="709"/>
          <ac:inkMkLst>
            <pc:docMk/>
            <pc:sldMk cId="4077320275" sldId="295"/>
            <ac:inkMk id="578" creationId="{53420850-72AD-DA4E-8CFC-EFF6B68B1717}"/>
          </ac:inkMkLst>
        </pc:inkChg>
        <pc:inkChg chg="add">
          <ac:chgData name="Xiaohao Cai" userId="99f43560-6d0c-4be3-8373-5d962e988eab" providerId="ADAL" clId="{6DDCAA7A-FEC1-5949-9AD3-9AC39DF2FBAA}" dt="2021-02-09T19:41:47.464" v="711"/>
          <ac:inkMkLst>
            <pc:docMk/>
            <pc:sldMk cId="4077320275" sldId="295"/>
            <ac:inkMk id="580" creationId="{0176C587-F132-7E49-B8E0-B5EA9D9FE643}"/>
          </ac:inkMkLst>
        </pc:inkChg>
        <pc:inkChg chg="add">
          <ac:chgData name="Xiaohao Cai" userId="99f43560-6d0c-4be3-8373-5d962e988eab" providerId="ADAL" clId="{6DDCAA7A-FEC1-5949-9AD3-9AC39DF2FBAA}" dt="2021-02-09T19:41:58.396" v="712"/>
          <ac:inkMkLst>
            <pc:docMk/>
            <pc:sldMk cId="4077320275" sldId="295"/>
            <ac:inkMk id="581" creationId="{15B22EA2-A2C4-E540-9BCC-46EB58C29F5D}"/>
          </ac:inkMkLst>
        </pc:inkChg>
        <pc:inkChg chg="add">
          <ac:chgData name="Xiaohao Cai" userId="99f43560-6d0c-4be3-8373-5d962e988eab" providerId="ADAL" clId="{6DDCAA7A-FEC1-5949-9AD3-9AC39DF2FBAA}" dt="2021-02-09T19:42:38.664" v="715"/>
          <ac:inkMkLst>
            <pc:docMk/>
            <pc:sldMk cId="4077320275" sldId="295"/>
            <ac:inkMk id="582" creationId="{8F473CA5-910A-D04B-8993-6B29637FCA8F}"/>
          </ac:inkMkLst>
        </pc:inkChg>
        <pc:inkChg chg="add">
          <ac:chgData name="Xiaohao Cai" userId="99f43560-6d0c-4be3-8373-5d962e988eab" providerId="ADAL" clId="{6DDCAA7A-FEC1-5949-9AD3-9AC39DF2FBAA}" dt="2021-02-09T19:42:38.872" v="716"/>
          <ac:inkMkLst>
            <pc:docMk/>
            <pc:sldMk cId="4077320275" sldId="295"/>
            <ac:inkMk id="583" creationId="{0E26C9A2-F000-3F49-A9D3-F0EFB6EC678E}"/>
          </ac:inkMkLst>
        </pc:inkChg>
        <pc:inkChg chg="add">
          <ac:chgData name="Xiaohao Cai" userId="99f43560-6d0c-4be3-8373-5d962e988eab" providerId="ADAL" clId="{6DDCAA7A-FEC1-5949-9AD3-9AC39DF2FBAA}" dt="2021-02-09T19:42:39.139" v="717"/>
          <ac:inkMkLst>
            <pc:docMk/>
            <pc:sldMk cId="4077320275" sldId="295"/>
            <ac:inkMk id="584" creationId="{59A08D76-CC10-C746-9218-EE1B1678EE11}"/>
          </ac:inkMkLst>
        </pc:inkChg>
        <pc:inkChg chg="add">
          <ac:chgData name="Xiaohao Cai" userId="99f43560-6d0c-4be3-8373-5d962e988eab" providerId="ADAL" clId="{6DDCAA7A-FEC1-5949-9AD3-9AC39DF2FBAA}" dt="2021-02-09T19:42:39.452" v="718"/>
          <ac:inkMkLst>
            <pc:docMk/>
            <pc:sldMk cId="4077320275" sldId="295"/>
            <ac:inkMk id="585" creationId="{7207F27D-BDA7-CA41-925C-0519F1F212F1}"/>
          </ac:inkMkLst>
        </pc:inkChg>
        <pc:inkChg chg="add">
          <ac:chgData name="Xiaohao Cai" userId="99f43560-6d0c-4be3-8373-5d962e988eab" providerId="ADAL" clId="{6DDCAA7A-FEC1-5949-9AD3-9AC39DF2FBAA}" dt="2021-02-09T19:42:39.601" v="719"/>
          <ac:inkMkLst>
            <pc:docMk/>
            <pc:sldMk cId="4077320275" sldId="295"/>
            <ac:inkMk id="586" creationId="{C2D49F0B-1C76-B847-A725-CF080D7BDECF}"/>
          </ac:inkMkLst>
        </pc:inkChg>
        <pc:inkChg chg="add">
          <ac:chgData name="Xiaohao Cai" userId="99f43560-6d0c-4be3-8373-5d962e988eab" providerId="ADAL" clId="{6DDCAA7A-FEC1-5949-9AD3-9AC39DF2FBAA}" dt="2021-02-09T19:42:39.768" v="720"/>
          <ac:inkMkLst>
            <pc:docMk/>
            <pc:sldMk cId="4077320275" sldId="295"/>
            <ac:inkMk id="587" creationId="{21DCD8BD-65B1-9540-B16F-AC3D410146DC}"/>
          </ac:inkMkLst>
        </pc:inkChg>
      </pc:sldChg>
      <pc:sldChg chg="addSp delSp add">
        <pc:chgData name="Xiaohao Cai" userId="99f43560-6d0c-4be3-8373-5d962e988eab" providerId="ADAL" clId="{6DDCAA7A-FEC1-5949-9AD3-9AC39DF2FBAA}" dt="2021-02-11T21:00:27.497" v="1249"/>
        <pc:sldMkLst>
          <pc:docMk/>
          <pc:sldMk cId="3643721825" sldId="297"/>
        </pc:sldMkLst>
        <pc:grpChg chg="del">
          <ac:chgData name="Xiaohao Cai" userId="99f43560-6d0c-4be3-8373-5d962e988eab" providerId="ADAL" clId="{6DDCAA7A-FEC1-5949-9AD3-9AC39DF2FBAA}" dt="2021-02-09T19:23:46.087" v="103"/>
          <ac:grpSpMkLst>
            <pc:docMk/>
            <pc:sldMk cId="3643721825" sldId="297"/>
            <ac:grpSpMk id="7" creationId="{DE07464B-FDA7-EF4C-AE6E-5AA22949DCF7}"/>
          </ac:grpSpMkLst>
        </pc:grpChg>
        <pc:grpChg chg="add">
          <ac:chgData name="Xiaohao Cai" userId="99f43560-6d0c-4be3-8373-5d962e988eab" providerId="ADAL" clId="{6DDCAA7A-FEC1-5949-9AD3-9AC39DF2FBAA}" dt="2021-02-11T21:00:27.497" v="1249"/>
          <ac:grpSpMkLst>
            <pc:docMk/>
            <pc:sldMk cId="3643721825" sldId="297"/>
            <ac:grpSpMk id="9" creationId="{CA0EB3DA-E287-7640-BC9E-82F1D943B7C8}"/>
          </ac:grpSpMkLst>
        </pc:grpChg>
        <pc:grpChg chg="del">
          <ac:chgData name="Xiaohao Cai" userId="99f43560-6d0c-4be3-8373-5d962e988eab" providerId="ADAL" clId="{6DDCAA7A-FEC1-5949-9AD3-9AC39DF2FBAA}" dt="2021-02-09T19:23:46.054" v="84"/>
          <ac:grpSpMkLst>
            <pc:docMk/>
            <pc:sldMk cId="3643721825" sldId="297"/>
            <ac:grpSpMk id="10" creationId="{32F17632-0B76-4B43-88A2-495D8604DC66}"/>
          </ac:grpSpMkLst>
        </pc:grpChg>
        <pc:grpChg chg="add del">
          <ac:chgData name="Xiaohao Cai" userId="99f43560-6d0c-4be3-8373-5d962e988eab" providerId="ADAL" clId="{6DDCAA7A-FEC1-5949-9AD3-9AC39DF2FBAA}" dt="2021-02-09T19:46:36.490" v="731"/>
          <ac:grpSpMkLst>
            <pc:docMk/>
            <pc:sldMk cId="3643721825" sldId="297"/>
            <ac:grpSpMk id="19" creationId="{2E59BF94-328F-9845-8027-B340F5543C10}"/>
          </ac:grpSpMkLst>
        </pc:grpChg>
        <pc:grpChg chg="del">
          <ac:chgData name="Xiaohao Cai" userId="99f43560-6d0c-4be3-8373-5d962e988eab" providerId="ADAL" clId="{6DDCAA7A-FEC1-5949-9AD3-9AC39DF2FBAA}" dt="2021-02-09T19:23:46.092" v="106"/>
          <ac:grpSpMkLst>
            <pc:docMk/>
            <pc:sldMk cId="3643721825" sldId="297"/>
            <ac:grpSpMk id="22" creationId="{1A0CB7AA-04A5-0444-B57D-CA242827BA06}"/>
          </ac:grpSpMkLst>
        </pc:grpChg>
        <pc:grpChg chg="del">
          <ac:chgData name="Xiaohao Cai" userId="99f43560-6d0c-4be3-8373-5d962e988eab" providerId="ADAL" clId="{6DDCAA7A-FEC1-5949-9AD3-9AC39DF2FBAA}" dt="2021-02-09T19:23:46.088" v="104"/>
          <ac:grpSpMkLst>
            <pc:docMk/>
            <pc:sldMk cId="3643721825" sldId="297"/>
            <ac:grpSpMk id="31" creationId="{34AE5D8E-CADB-204F-A867-A6AEA8D0E71C}"/>
          </ac:grpSpMkLst>
        </pc:grpChg>
        <pc:grpChg chg="del">
          <ac:chgData name="Xiaohao Cai" userId="99f43560-6d0c-4be3-8373-5d962e988eab" providerId="ADAL" clId="{6DDCAA7A-FEC1-5949-9AD3-9AC39DF2FBAA}" dt="2021-02-09T19:23:46.052" v="83"/>
          <ac:grpSpMkLst>
            <pc:docMk/>
            <pc:sldMk cId="3643721825" sldId="297"/>
            <ac:grpSpMk id="34" creationId="{8E8EFB13-FF03-EC4B-84CD-D1FB3CDE3A6D}"/>
          </ac:grpSpMkLst>
        </pc:grpChg>
        <pc:grpChg chg="add">
          <ac:chgData name="Xiaohao Cai" userId="99f43560-6d0c-4be3-8373-5d962e988eab" providerId="ADAL" clId="{6DDCAA7A-FEC1-5949-9AD3-9AC39DF2FBAA}" dt="2021-02-09T19:46:36.490" v="731"/>
          <ac:grpSpMkLst>
            <pc:docMk/>
            <pc:sldMk cId="3643721825" sldId="297"/>
            <ac:grpSpMk id="40" creationId="{3E34DC78-D952-B14E-839C-F3C3A68B7C30}"/>
          </ac:grpSpMkLst>
        </pc:grpChg>
        <pc:grpChg chg="del">
          <ac:chgData name="Xiaohao Cai" userId="99f43560-6d0c-4be3-8373-5d962e988eab" providerId="ADAL" clId="{6DDCAA7A-FEC1-5949-9AD3-9AC39DF2FBAA}" dt="2021-02-09T19:23:46.065" v="89"/>
          <ac:grpSpMkLst>
            <pc:docMk/>
            <pc:sldMk cId="3643721825" sldId="297"/>
            <ac:grpSpMk id="41" creationId="{0BE671CD-5BEC-1F4C-AA01-AF2C45128A11}"/>
          </ac:grpSpMkLst>
        </pc:grpChg>
        <pc:grpChg chg="add del">
          <ac:chgData name="Xiaohao Cai" userId="99f43560-6d0c-4be3-8373-5d962e988eab" providerId="ADAL" clId="{6DDCAA7A-FEC1-5949-9AD3-9AC39DF2FBAA}" dt="2021-02-09T19:46:43.400" v="743"/>
          <ac:grpSpMkLst>
            <pc:docMk/>
            <pc:sldMk cId="3643721825" sldId="297"/>
            <ac:grpSpMk id="54" creationId="{21963F5A-786C-0D41-987F-D3388FF4D16D}"/>
          </ac:grpSpMkLst>
        </pc:grpChg>
        <pc:grpChg chg="del">
          <ac:chgData name="Xiaohao Cai" userId="99f43560-6d0c-4be3-8373-5d962e988eab" providerId="ADAL" clId="{6DDCAA7A-FEC1-5949-9AD3-9AC39DF2FBAA}" dt="2021-02-09T19:23:46.093" v="107"/>
          <ac:grpSpMkLst>
            <pc:docMk/>
            <pc:sldMk cId="3643721825" sldId="297"/>
            <ac:grpSpMk id="56" creationId="{B07B48F0-0196-1D4C-A90A-194C6013CD5E}"/>
          </ac:grpSpMkLst>
        </pc:grpChg>
        <pc:grpChg chg="del">
          <ac:chgData name="Xiaohao Cai" userId="99f43560-6d0c-4be3-8373-5d962e988eab" providerId="ADAL" clId="{6DDCAA7A-FEC1-5949-9AD3-9AC39DF2FBAA}" dt="2021-02-09T19:23:46.069" v="91"/>
          <ac:grpSpMkLst>
            <pc:docMk/>
            <pc:sldMk cId="3643721825" sldId="297"/>
            <ac:grpSpMk id="64" creationId="{9EB2BB5C-B836-4943-9DD1-7FA26850FFAE}"/>
          </ac:grpSpMkLst>
        </pc:grpChg>
        <pc:grpChg chg="add del">
          <ac:chgData name="Xiaohao Cai" userId="99f43560-6d0c-4be3-8373-5d962e988eab" providerId="ADAL" clId="{6DDCAA7A-FEC1-5949-9AD3-9AC39DF2FBAA}" dt="2021-02-09T19:46:46.156" v="749"/>
          <ac:grpSpMkLst>
            <pc:docMk/>
            <pc:sldMk cId="3643721825" sldId="297"/>
            <ac:grpSpMk id="74" creationId="{CDE1970E-A784-2D41-85D3-F80A7E390791}"/>
          </ac:grpSpMkLst>
        </pc:grpChg>
        <pc:grpChg chg="add del">
          <ac:chgData name="Xiaohao Cai" userId="99f43560-6d0c-4be3-8373-5d962e988eab" providerId="ADAL" clId="{6DDCAA7A-FEC1-5949-9AD3-9AC39DF2FBAA}" dt="2021-02-09T19:46:48.651" v="752"/>
          <ac:grpSpMkLst>
            <pc:docMk/>
            <pc:sldMk cId="3643721825" sldId="297"/>
            <ac:grpSpMk id="80" creationId="{BF86153C-21DE-3D45-BEFE-12D811359822}"/>
          </ac:grpSpMkLst>
        </pc:grpChg>
        <pc:grpChg chg="add del">
          <ac:chgData name="Xiaohao Cai" userId="99f43560-6d0c-4be3-8373-5d962e988eab" providerId="ADAL" clId="{6DDCAA7A-FEC1-5949-9AD3-9AC39DF2FBAA}" dt="2021-02-09T19:47:30.594" v="767"/>
          <ac:grpSpMkLst>
            <pc:docMk/>
            <pc:sldMk cId="3643721825" sldId="297"/>
            <ac:grpSpMk id="83" creationId="{2AE147A8-827E-B543-A788-BF97CE58D721}"/>
          </ac:grpSpMkLst>
        </pc:grpChg>
        <pc:grpChg chg="add del">
          <ac:chgData name="Xiaohao Cai" userId="99f43560-6d0c-4be3-8373-5d962e988eab" providerId="ADAL" clId="{6DDCAA7A-FEC1-5949-9AD3-9AC39DF2FBAA}" dt="2021-02-09T19:47:41.831" v="776"/>
          <ac:grpSpMkLst>
            <pc:docMk/>
            <pc:sldMk cId="3643721825" sldId="297"/>
            <ac:grpSpMk id="96" creationId="{90238D25-7A9F-6447-8A45-0C8EFECAA77B}"/>
          </ac:grpSpMkLst>
        </pc:grpChg>
        <pc:grpChg chg="add del">
          <ac:chgData name="Xiaohao Cai" userId="99f43560-6d0c-4be3-8373-5d962e988eab" providerId="ADAL" clId="{6DDCAA7A-FEC1-5949-9AD3-9AC39DF2FBAA}" dt="2021-02-09T19:48:13.705" v="810"/>
          <ac:grpSpMkLst>
            <pc:docMk/>
            <pc:sldMk cId="3643721825" sldId="297"/>
            <ac:grpSpMk id="105" creationId="{2B87A08B-33BB-8C4C-9BBC-47AC4DA19832}"/>
          </ac:grpSpMkLst>
        </pc:grpChg>
        <pc:grpChg chg="add del">
          <ac:chgData name="Xiaohao Cai" userId="99f43560-6d0c-4be3-8373-5d962e988eab" providerId="ADAL" clId="{6DDCAA7A-FEC1-5949-9AD3-9AC39DF2FBAA}" dt="2021-02-09T19:48:21.707" v="830"/>
          <ac:grpSpMkLst>
            <pc:docMk/>
            <pc:sldMk cId="3643721825" sldId="297"/>
            <ac:grpSpMk id="116" creationId="{D58422F6-DB83-C745-A01F-A7923D5A45C6}"/>
          </ac:grpSpMkLst>
        </pc:grpChg>
        <pc:grpChg chg="add del">
          <ac:chgData name="Xiaohao Cai" userId="99f43560-6d0c-4be3-8373-5d962e988eab" providerId="ADAL" clId="{6DDCAA7A-FEC1-5949-9AD3-9AC39DF2FBAA}" dt="2021-02-09T19:48:25.325" v="835"/>
          <ac:grpSpMkLst>
            <pc:docMk/>
            <pc:sldMk cId="3643721825" sldId="297"/>
            <ac:grpSpMk id="124" creationId="{E97DAE39-624B-944F-A556-6F1EB0A842AC}"/>
          </ac:grpSpMkLst>
        </pc:grpChg>
        <pc:grpChg chg="add del">
          <ac:chgData name="Xiaohao Cai" userId="99f43560-6d0c-4be3-8373-5d962e988eab" providerId="ADAL" clId="{6DDCAA7A-FEC1-5949-9AD3-9AC39DF2FBAA}" dt="2021-02-09T19:48:27.773" v="840"/>
          <ac:grpSpMkLst>
            <pc:docMk/>
            <pc:sldMk cId="3643721825" sldId="297"/>
            <ac:grpSpMk id="129" creationId="{8F9D782B-5B7C-2447-8AEE-E31721FBF139}"/>
          </ac:grpSpMkLst>
        </pc:grpChg>
        <pc:grpChg chg="add del">
          <ac:chgData name="Xiaohao Cai" userId="99f43560-6d0c-4be3-8373-5d962e988eab" providerId="ADAL" clId="{6DDCAA7A-FEC1-5949-9AD3-9AC39DF2FBAA}" dt="2021-02-09T19:48:33.568" v="842"/>
          <ac:grpSpMkLst>
            <pc:docMk/>
            <pc:sldMk cId="3643721825" sldId="297"/>
            <ac:grpSpMk id="134" creationId="{07F65EBB-E73C-6E4F-B20F-E524EB42F3C4}"/>
          </ac:grpSpMkLst>
        </pc:grpChg>
        <pc:grpChg chg="add del">
          <ac:chgData name="Xiaohao Cai" userId="99f43560-6d0c-4be3-8373-5d962e988eab" providerId="ADAL" clId="{6DDCAA7A-FEC1-5949-9AD3-9AC39DF2FBAA}" dt="2021-02-09T19:48:36.173" v="845"/>
          <ac:grpSpMkLst>
            <pc:docMk/>
            <pc:sldMk cId="3643721825" sldId="297"/>
            <ac:grpSpMk id="136" creationId="{3A09BD89-1320-504A-A394-C1F117EDF138}"/>
          </ac:grpSpMkLst>
        </pc:grpChg>
        <pc:grpChg chg="add del">
          <ac:chgData name="Xiaohao Cai" userId="99f43560-6d0c-4be3-8373-5d962e988eab" providerId="ADAL" clId="{6DDCAA7A-FEC1-5949-9AD3-9AC39DF2FBAA}" dt="2021-02-09T19:48:41.510" v="850"/>
          <ac:grpSpMkLst>
            <pc:docMk/>
            <pc:sldMk cId="3643721825" sldId="297"/>
            <ac:grpSpMk id="139" creationId="{E41A9C3B-2234-7043-A96E-DB653F452FD3}"/>
          </ac:grpSpMkLst>
        </pc:grpChg>
        <pc:grpChg chg="add del">
          <ac:chgData name="Xiaohao Cai" userId="99f43560-6d0c-4be3-8373-5d962e988eab" providerId="ADAL" clId="{6DDCAA7A-FEC1-5949-9AD3-9AC39DF2FBAA}" dt="2021-02-09T19:48:46.730" v="855"/>
          <ac:grpSpMkLst>
            <pc:docMk/>
            <pc:sldMk cId="3643721825" sldId="297"/>
            <ac:grpSpMk id="144" creationId="{03D748A6-FD14-5644-A899-C823B9158E0D}"/>
          </ac:grpSpMkLst>
        </pc:grpChg>
        <pc:grpChg chg="add del">
          <ac:chgData name="Xiaohao Cai" userId="99f43560-6d0c-4be3-8373-5d962e988eab" providerId="ADAL" clId="{6DDCAA7A-FEC1-5949-9AD3-9AC39DF2FBAA}" dt="2021-02-09T19:48:53.151" v="861"/>
          <ac:grpSpMkLst>
            <pc:docMk/>
            <pc:sldMk cId="3643721825" sldId="297"/>
            <ac:grpSpMk id="149" creationId="{289670E6-3771-A14F-A09E-67805C77826C}"/>
          </ac:grpSpMkLst>
        </pc:grpChg>
        <pc:grpChg chg="add del">
          <ac:chgData name="Xiaohao Cai" userId="99f43560-6d0c-4be3-8373-5d962e988eab" providerId="ADAL" clId="{6DDCAA7A-FEC1-5949-9AD3-9AC39DF2FBAA}" dt="2021-02-09T19:48:58.742" v="866"/>
          <ac:grpSpMkLst>
            <pc:docMk/>
            <pc:sldMk cId="3643721825" sldId="297"/>
            <ac:grpSpMk id="155" creationId="{5FC9F3F2-BC19-524F-9CDD-A639EB4E802B}"/>
          </ac:grpSpMkLst>
        </pc:grpChg>
        <pc:grpChg chg="add del">
          <ac:chgData name="Xiaohao Cai" userId="99f43560-6d0c-4be3-8373-5d962e988eab" providerId="ADAL" clId="{6DDCAA7A-FEC1-5949-9AD3-9AC39DF2FBAA}" dt="2021-02-09T19:49:21.702" v="886"/>
          <ac:grpSpMkLst>
            <pc:docMk/>
            <pc:sldMk cId="3643721825" sldId="297"/>
            <ac:grpSpMk id="160" creationId="{D108FB11-FF6D-4040-90A6-A923AB910B90}"/>
          </ac:grpSpMkLst>
        </pc:grpChg>
        <pc:grpChg chg="add del">
          <ac:chgData name="Xiaohao Cai" userId="99f43560-6d0c-4be3-8373-5d962e988eab" providerId="ADAL" clId="{6DDCAA7A-FEC1-5949-9AD3-9AC39DF2FBAA}" dt="2021-02-09T19:49:15.011" v="878"/>
          <ac:grpSpMkLst>
            <pc:docMk/>
            <pc:sldMk cId="3643721825" sldId="297"/>
            <ac:grpSpMk id="165" creationId="{FC7FC3A7-5CD9-4340-9641-18E5F33D2779}"/>
          </ac:grpSpMkLst>
        </pc:grpChg>
        <pc:grpChg chg="add del">
          <ac:chgData name="Xiaohao Cai" userId="99f43560-6d0c-4be3-8373-5d962e988eab" providerId="ADAL" clId="{6DDCAA7A-FEC1-5949-9AD3-9AC39DF2FBAA}" dt="2021-02-09T19:49:18.048" v="884"/>
          <ac:grpSpMkLst>
            <pc:docMk/>
            <pc:sldMk cId="3643721825" sldId="297"/>
            <ac:grpSpMk id="172" creationId="{1C4D81E4-5391-7E49-B4CC-EDDC76CB03FB}"/>
          </ac:grpSpMkLst>
        </pc:grpChg>
        <pc:grpChg chg="add del">
          <ac:chgData name="Xiaohao Cai" userId="99f43560-6d0c-4be3-8373-5d962e988eab" providerId="ADAL" clId="{6DDCAA7A-FEC1-5949-9AD3-9AC39DF2FBAA}" dt="2021-02-09T19:49:22.703" v="888"/>
          <ac:grpSpMkLst>
            <pc:docMk/>
            <pc:sldMk cId="3643721825" sldId="297"/>
            <ac:grpSpMk id="178" creationId="{413DCB6C-EA9E-7946-AD92-76E0D3B72A3F}"/>
          </ac:grpSpMkLst>
        </pc:grpChg>
        <pc:grpChg chg="add">
          <ac:chgData name="Xiaohao Cai" userId="99f43560-6d0c-4be3-8373-5d962e988eab" providerId="ADAL" clId="{6DDCAA7A-FEC1-5949-9AD3-9AC39DF2FBAA}" dt="2021-02-09T19:49:21.702" v="886"/>
          <ac:grpSpMkLst>
            <pc:docMk/>
            <pc:sldMk cId="3643721825" sldId="297"/>
            <ac:grpSpMk id="180" creationId="{05D5AD89-25A3-D24A-9523-568D918DD021}"/>
          </ac:grpSpMkLst>
        </pc:grpChg>
        <pc:grpChg chg="add del">
          <ac:chgData name="Xiaohao Cai" userId="99f43560-6d0c-4be3-8373-5d962e988eab" providerId="ADAL" clId="{6DDCAA7A-FEC1-5949-9AD3-9AC39DF2FBAA}" dt="2021-02-09T19:49:27.231" v="896"/>
          <ac:grpSpMkLst>
            <pc:docMk/>
            <pc:sldMk cId="3643721825" sldId="297"/>
            <ac:grpSpMk id="182" creationId="{D06010EE-536A-1E4A-AC43-94E3F3B43E7D}"/>
          </ac:grpSpMkLst>
        </pc:grpChg>
        <pc:grpChg chg="add del">
          <ac:chgData name="Xiaohao Cai" userId="99f43560-6d0c-4be3-8373-5d962e988eab" providerId="ADAL" clId="{6DDCAA7A-FEC1-5949-9AD3-9AC39DF2FBAA}" dt="2021-02-09T19:49:29.065" v="901"/>
          <ac:grpSpMkLst>
            <pc:docMk/>
            <pc:sldMk cId="3643721825" sldId="297"/>
            <ac:grpSpMk id="190" creationId="{B84415D9-E579-C14C-85D5-33B0A99358E0}"/>
          </ac:grpSpMkLst>
        </pc:grpChg>
        <pc:grpChg chg="add del">
          <ac:chgData name="Xiaohao Cai" userId="99f43560-6d0c-4be3-8373-5d962e988eab" providerId="ADAL" clId="{6DDCAA7A-FEC1-5949-9AD3-9AC39DF2FBAA}" dt="2021-02-09T19:49:38.022" v="919"/>
          <ac:grpSpMkLst>
            <pc:docMk/>
            <pc:sldMk cId="3643721825" sldId="297"/>
            <ac:grpSpMk id="195" creationId="{73E84A9F-15BE-2848-AAFC-1B69ABA2DE96}"/>
          </ac:grpSpMkLst>
        </pc:grpChg>
        <pc:grpChg chg="add">
          <ac:chgData name="Xiaohao Cai" userId="99f43560-6d0c-4be3-8373-5d962e988eab" providerId="ADAL" clId="{6DDCAA7A-FEC1-5949-9AD3-9AC39DF2FBAA}" dt="2021-02-09T19:49:38.022" v="919"/>
          <ac:grpSpMkLst>
            <pc:docMk/>
            <pc:sldMk cId="3643721825" sldId="297"/>
            <ac:grpSpMk id="213" creationId="{D4CA0EF5-F069-4744-9E48-E8E53CB90E6E}"/>
          </ac:grpSpMkLst>
        </pc:grpChg>
        <pc:grpChg chg="add del">
          <ac:chgData name="Xiaohao Cai" userId="99f43560-6d0c-4be3-8373-5d962e988eab" providerId="ADAL" clId="{6DDCAA7A-FEC1-5949-9AD3-9AC39DF2FBAA}" dt="2021-02-09T19:49:51.367" v="928"/>
          <ac:grpSpMkLst>
            <pc:docMk/>
            <pc:sldMk cId="3643721825" sldId="297"/>
            <ac:grpSpMk id="220" creationId="{38806E63-0828-AC46-AEC5-1E1ECD79B6ED}"/>
          </ac:grpSpMkLst>
        </pc:grpChg>
        <pc:grpChg chg="add del">
          <ac:chgData name="Xiaohao Cai" userId="99f43560-6d0c-4be3-8373-5d962e988eab" providerId="ADAL" clId="{6DDCAA7A-FEC1-5949-9AD3-9AC39DF2FBAA}" dt="2021-02-09T19:49:52.242" v="930"/>
          <ac:grpSpMkLst>
            <pc:docMk/>
            <pc:sldMk cId="3643721825" sldId="297"/>
            <ac:grpSpMk id="222" creationId="{651D351D-3DF7-424C-9EEE-5FD2ACB1B105}"/>
          </ac:grpSpMkLst>
        </pc:grpChg>
        <pc:grpChg chg="add del">
          <ac:chgData name="Xiaohao Cai" userId="99f43560-6d0c-4be3-8373-5d962e988eab" providerId="ADAL" clId="{6DDCAA7A-FEC1-5949-9AD3-9AC39DF2FBAA}" dt="2021-02-09T19:49:54.703" v="935"/>
          <ac:grpSpMkLst>
            <pc:docMk/>
            <pc:sldMk cId="3643721825" sldId="297"/>
            <ac:grpSpMk id="224" creationId="{66DB3141-F6C3-F04C-950A-252DACB6516F}"/>
          </ac:grpSpMkLst>
        </pc:grpChg>
        <pc:grpChg chg="add del">
          <ac:chgData name="Xiaohao Cai" userId="99f43560-6d0c-4be3-8373-5d962e988eab" providerId="ADAL" clId="{6DDCAA7A-FEC1-5949-9AD3-9AC39DF2FBAA}" dt="2021-02-09T19:50:00.801" v="937"/>
          <ac:grpSpMkLst>
            <pc:docMk/>
            <pc:sldMk cId="3643721825" sldId="297"/>
            <ac:grpSpMk id="229" creationId="{F7BAE3E3-EDE9-6C4F-A1FF-A89379D0C20E}"/>
          </ac:grpSpMkLst>
        </pc:grpChg>
        <pc:grpChg chg="add del">
          <ac:chgData name="Xiaohao Cai" userId="99f43560-6d0c-4be3-8373-5d962e988eab" providerId="ADAL" clId="{6DDCAA7A-FEC1-5949-9AD3-9AC39DF2FBAA}" dt="2021-02-09T19:50:02.075" v="939"/>
          <ac:grpSpMkLst>
            <pc:docMk/>
            <pc:sldMk cId="3643721825" sldId="297"/>
            <ac:grpSpMk id="231" creationId="{B89FD37F-2557-B846-9FEC-A743EDFC3E89}"/>
          </ac:grpSpMkLst>
        </pc:grpChg>
        <pc:grpChg chg="add">
          <ac:chgData name="Xiaohao Cai" userId="99f43560-6d0c-4be3-8373-5d962e988eab" providerId="ADAL" clId="{6DDCAA7A-FEC1-5949-9AD3-9AC39DF2FBAA}" dt="2021-02-09T19:50:02.075" v="939"/>
          <ac:grpSpMkLst>
            <pc:docMk/>
            <pc:sldMk cId="3643721825" sldId="297"/>
            <ac:grpSpMk id="233" creationId="{4D02304A-136C-CC48-ACF3-7AAFCE921A36}"/>
          </ac:grpSpMkLst>
        </pc:grpChg>
        <pc:grpChg chg="add del">
          <ac:chgData name="Xiaohao Cai" userId="99f43560-6d0c-4be3-8373-5d962e988eab" providerId="ADAL" clId="{6DDCAA7A-FEC1-5949-9AD3-9AC39DF2FBAA}" dt="2021-02-09T19:50:12.534" v="951"/>
          <ac:grpSpMkLst>
            <pc:docMk/>
            <pc:sldMk cId="3643721825" sldId="297"/>
            <ac:grpSpMk id="238" creationId="{CFFFEA4F-B971-C949-A903-2C0FAC8ECD68}"/>
          </ac:grpSpMkLst>
        </pc:grpChg>
        <pc:grpChg chg="add">
          <ac:chgData name="Xiaohao Cai" userId="99f43560-6d0c-4be3-8373-5d962e988eab" providerId="ADAL" clId="{6DDCAA7A-FEC1-5949-9AD3-9AC39DF2FBAA}" dt="2021-02-09T19:50:12.534" v="951"/>
          <ac:grpSpMkLst>
            <pc:docMk/>
            <pc:sldMk cId="3643721825" sldId="297"/>
            <ac:grpSpMk id="245" creationId="{4A185E3C-DB8A-F44A-A9AB-02B5325765EA}"/>
          </ac:grpSpMkLst>
        </pc:grpChg>
        <pc:grpChg chg="add del">
          <ac:chgData name="Xiaohao Cai" userId="99f43560-6d0c-4be3-8373-5d962e988eab" providerId="ADAL" clId="{6DDCAA7A-FEC1-5949-9AD3-9AC39DF2FBAA}" dt="2021-02-09T19:50:30.154" v="962"/>
          <ac:grpSpMkLst>
            <pc:docMk/>
            <pc:sldMk cId="3643721825" sldId="297"/>
            <ac:grpSpMk id="246" creationId="{CEB60334-9F0E-9944-9DB5-55EDA8F22398}"/>
          </ac:grpSpMkLst>
        </pc:grpChg>
        <pc:grpChg chg="add">
          <ac:chgData name="Xiaohao Cai" userId="99f43560-6d0c-4be3-8373-5d962e988eab" providerId="ADAL" clId="{6DDCAA7A-FEC1-5949-9AD3-9AC39DF2FBAA}" dt="2021-02-09T19:50:15.833" v="954"/>
          <ac:grpSpMkLst>
            <pc:docMk/>
            <pc:sldMk cId="3643721825" sldId="297"/>
            <ac:grpSpMk id="249" creationId="{38B3EDBA-6F51-054F-B613-2CE662F66688}"/>
          </ac:grpSpMkLst>
        </pc:grpChg>
        <pc:grpChg chg="add">
          <ac:chgData name="Xiaohao Cai" userId="99f43560-6d0c-4be3-8373-5d962e988eab" providerId="ADAL" clId="{6DDCAA7A-FEC1-5949-9AD3-9AC39DF2FBAA}" dt="2021-02-09T19:50:30.154" v="962"/>
          <ac:grpSpMkLst>
            <pc:docMk/>
            <pc:sldMk cId="3643721825" sldId="297"/>
            <ac:grpSpMk id="253" creationId="{71BE7E5F-F60C-E14B-85D2-73EE98C6B671}"/>
          </ac:grpSpMkLst>
        </pc:grpChg>
        <pc:grpChg chg="add del">
          <ac:chgData name="Xiaohao Cai" userId="99f43560-6d0c-4be3-8373-5d962e988eab" providerId="ADAL" clId="{6DDCAA7A-FEC1-5949-9AD3-9AC39DF2FBAA}" dt="2021-02-09T19:50:43.615" v="980"/>
          <ac:grpSpMkLst>
            <pc:docMk/>
            <pc:sldMk cId="3643721825" sldId="297"/>
            <ac:grpSpMk id="261" creationId="{F56C81C6-5E79-8641-91E8-E7BD92E16A23}"/>
          </ac:grpSpMkLst>
        </pc:grpChg>
        <pc:grpChg chg="add del">
          <ac:chgData name="Xiaohao Cai" userId="99f43560-6d0c-4be3-8373-5d962e988eab" providerId="ADAL" clId="{6DDCAA7A-FEC1-5949-9AD3-9AC39DF2FBAA}" dt="2021-02-09T19:50:44.782" v="982"/>
          <ac:grpSpMkLst>
            <pc:docMk/>
            <pc:sldMk cId="3643721825" sldId="297"/>
            <ac:grpSpMk id="271" creationId="{009A7B79-7B13-6D4E-A804-481578DE334C}"/>
          </ac:grpSpMkLst>
        </pc:grpChg>
        <pc:grpChg chg="add del">
          <ac:chgData name="Xiaohao Cai" userId="99f43560-6d0c-4be3-8373-5d962e988eab" providerId="ADAL" clId="{6DDCAA7A-FEC1-5949-9AD3-9AC39DF2FBAA}" dt="2021-02-09T19:50:46.569" v="985"/>
          <ac:grpSpMkLst>
            <pc:docMk/>
            <pc:sldMk cId="3643721825" sldId="297"/>
            <ac:grpSpMk id="273" creationId="{AD0A4CA9-737E-1148-A46C-0EC388BB5BFD}"/>
          </ac:grpSpMkLst>
        </pc:grpChg>
        <pc:grpChg chg="add">
          <ac:chgData name="Xiaohao Cai" userId="99f43560-6d0c-4be3-8373-5d962e988eab" providerId="ADAL" clId="{6DDCAA7A-FEC1-5949-9AD3-9AC39DF2FBAA}" dt="2021-02-09T19:50:46.569" v="985"/>
          <ac:grpSpMkLst>
            <pc:docMk/>
            <pc:sldMk cId="3643721825" sldId="297"/>
            <ac:grpSpMk id="276" creationId="{D4D6920B-CFC3-F24D-800D-7278DEC2820E}"/>
          </ac:grpSpMkLst>
        </pc:grpChg>
        <pc:grpChg chg="add">
          <ac:chgData name="Xiaohao Cai" userId="99f43560-6d0c-4be3-8373-5d962e988eab" providerId="ADAL" clId="{6DDCAA7A-FEC1-5949-9AD3-9AC39DF2FBAA}" dt="2021-02-09T19:50:52.631" v="994"/>
          <ac:grpSpMkLst>
            <pc:docMk/>
            <pc:sldMk cId="3643721825" sldId="297"/>
            <ac:grpSpMk id="285" creationId="{5967C27A-BF80-7641-9928-BA98DAF05A2B}"/>
          </ac:grpSpMkLst>
        </pc:grpChg>
        <pc:grpChg chg="add del">
          <ac:chgData name="Xiaohao Cai" userId="99f43560-6d0c-4be3-8373-5d962e988eab" providerId="ADAL" clId="{6DDCAA7A-FEC1-5949-9AD3-9AC39DF2FBAA}" dt="2021-02-09T19:51:20.698" v="999"/>
          <ac:grpSpMkLst>
            <pc:docMk/>
            <pc:sldMk cId="3643721825" sldId="297"/>
            <ac:grpSpMk id="288" creationId="{955771AC-1337-494F-B1E6-51E4A6CC4845}"/>
          </ac:grpSpMkLst>
        </pc:grpChg>
        <pc:grpChg chg="add">
          <ac:chgData name="Xiaohao Cai" userId="99f43560-6d0c-4be3-8373-5d962e988eab" providerId="ADAL" clId="{6DDCAA7A-FEC1-5949-9AD3-9AC39DF2FBAA}" dt="2021-02-09T19:51:20.698" v="999"/>
          <ac:grpSpMkLst>
            <pc:docMk/>
            <pc:sldMk cId="3643721825" sldId="297"/>
            <ac:grpSpMk id="290" creationId="{54767649-D4E5-9441-A4E9-DE5328A4908C}"/>
          </ac:grpSpMkLst>
        </pc:grpChg>
        <pc:grpChg chg="add del">
          <ac:chgData name="Xiaohao Cai" userId="99f43560-6d0c-4be3-8373-5d962e988eab" providerId="ADAL" clId="{6DDCAA7A-FEC1-5949-9AD3-9AC39DF2FBAA}" dt="2021-02-09T19:51:43.344" v="1012"/>
          <ac:grpSpMkLst>
            <pc:docMk/>
            <pc:sldMk cId="3643721825" sldId="297"/>
            <ac:grpSpMk id="294" creationId="{D1E73E5D-D77A-5F46-8089-D44F0A08F8B5}"/>
          </ac:grpSpMkLst>
        </pc:grpChg>
        <pc:grpChg chg="add del">
          <ac:chgData name="Xiaohao Cai" userId="99f43560-6d0c-4be3-8373-5d962e988eab" providerId="ADAL" clId="{6DDCAA7A-FEC1-5949-9AD3-9AC39DF2FBAA}" dt="2021-02-09T19:53:09.887" v="1109"/>
          <ac:grpSpMkLst>
            <pc:docMk/>
            <pc:sldMk cId="3643721825" sldId="297"/>
            <ac:grpSpMk id="303" creationId="{C13CA941-2AFF-AE42-A8A8-49516BF91C03}"/>
          </ac:grpSpMkLst>
        </pc:grpChg>
        <pc:grpChg chg="add del">
          <ac:chgData name="Xiaohao Cai" userId="99f43560-6d0c-4be3-8373-5d962e988eab" providerId="ADAL" clId="{6DDCAA7A-FEC1-5949-9AD3-9AC39DF2FBAA}" dt="2021-02-09T19:52:09.584" v="1020"/>
          <ac:grpSpMkLst>
            <pc:docMk/>
            <pc:sldMk cId="3643721825" sldId="297"/>
            <ac:grpSpMk id="309" creationId="{44EB54D9-1564-F84F-8D57-B8EA3D3DE42C}"/>
          </ac:grpSpMkLst>
        </pc:grpChg>
        <pc:grpChg chg="add del">
          <ac:chgData name="Xiaohao Cai" userId="99f43560-6d0c-4be3-8373-5d962e988eab" providerId="ADAL" clId="{6DDCAA7A-FEC1-5949-9AD3-9AC39DF2FBAA}" dt="2021-02-09T19:52:12.324" v="1025"/>
          <ac:grpSpMkLst>
            <pc:docMk/>
            <pc:sldMk cId="3643721825" sldId="297"/>
            <ac:grpSpMk id="311" creationId="{CE1168CF-6421-1D46-A900-84D20F6C1AD9}"/>
          </ac:grpSpMkLst>
        </pc:grpChg>
        <pc:grpChg chg="add del">
          <ac:chgData name="Xiaohao Cai" userId="99f43560-6d0c-4be3-8373-5d962e988eab" providerId="ADAL" clId="{6DDCAA7A-FEC1-5949-9AD3-9AC39DF2FBAA}" dt="2021-02-09T19:52:15.629" v="1030"/>
          <ac:grpSpMkLst>
            <pc:docMk/>
            <pc:sldMk cId="3643721825" sldId="297"/>
            <ac:grpSpMk id="316" creationId="{24706316-D2F4-E54C-93CF-50C87001E09A}"/>
          </ac:grpSpMkLst>
        </pc:grpChg>
        <pc:grpChg chg="add del">
          <ac:chgData name="Xiaohao Cai" userId="99f43560-6d0c-4be3-8373-5d962e988eab" providerId="ADAL" clId="{6DDCAA7A-FEC1-5949-9AD3-9AC39DF2FBAA}" dt="2021-02-09T19:52:16.794" v="1033"/>
          <ac:grpSpMkLst>
            <pc:docMk/>
            <pc:sldMk cId="3643721825" sldId="297"/>
            <ac:grpSpMk id="321" creationId="{4234A7FB-D21B-4145-BA53-556B0A4F5415}"/>
          </ac:grpSpMkLst>
        </pc:grpChg>
        <pc:grpChg chg="add del">
          <ac:chgData name="Xiaohao Cai" userId="99f43560-6d0c-4be3-8373-5d962e988eab" providerId="ADAL" clId="{6DDCAA7A-FEC1-5949-9AD3-9AC39DF2FBAA}" dt="2021-02-09T19:52:25.437" v="1037"/>
          <ac:grpSpMkLst>
            <pc:docMk/>
            <pc:sldMk cId="3643721825" sldId="297"/>
            <ac:grpSpMk id="324" creationId="{FF9C353D-79C5-0D43-AD49-1B4E51A3CC91}"/>
          </ac:grpSpMkLst>
        </pc:grpChg>
        <pc:grpChg chg="add del">
          <ac:chgData name="Xiaohao Cai" userId="99f43560-6d0c-4be3-8373-5d962e988eab" providerId="ADAL" clId="{6DDCAA7A-FEC1-5949-9AD3-9AC39DF2FBAA}" dt="2021-02-09T19:52:42.968" v="1055"/>
          <ac:grpSpMkLst>
            <pc:docMk/>
            <pc:sldMk cId="3643721825" sldId="297"/>
            <ac:grpSpMk id="328" creationId="{A7DCC49F-58FC-8A40-B0F2-B940E68A8A74}"/>
          </ac:grpSpMkLst>
        </pc:grpChg>
        <pc:grpChg chg="add del">
          <ac:chgData name="Xiaohao Cai" userId="99f43560-6d0c-4be3-8373-5d962e988eab" providerId="ADAL" clId="{6DDCAA7A-FEC1-5949-9AD3-9AC39DF2FBAA}" dt="2021-02-09T19:52:51.092" v="1067"/>
          <ac:grpSpMkLst>
            <pc:docMk/>
            <pc:sldMk cId="3643721825" sldId="297"/>
            <ac:grpSpMk id="331" creationId="{753AD7BE-DB93-2842-9BE3-7B7B3972A5C4}"/>
          </ac:grpSpMkLst>
        </pc:grpChg>
        <pc:grpChg chg="add del">
          <ac:chgData name="Xiaohao Cai" userId="99f43560-6d0c-4be3-8373-5d962e988eab" providerId="ADAL" clId="{6DDCAA7A-FEC1-5949-9AD3-9AC39DF2FBAA}" dt="2021-02-09T19:53:01.283" v="1086"/>
          <ac:grpSpMkLst>
            <pc:docMk/>
            <pc:sldMk cId="3643721825" sldId="297"/>
            <ac:grpSpMk id="339" creationId="{8949F0BA-1DEB-EE45-B486-6C7CD2CE3AE0}"/>
          </ac:grpSpMkLst>
        </pc:grpChg>
        <pc:grpChg chg="add del">
          <ac:chgData name="Xiaohao Cai" userId="99f43560-6d0c-4be3-8373-5d962e988eab" providerId="ADAL" clId="{6DDCAA7A-FEC1-5949-9AD3-9AC39DF2FBAA}" dt="2021-02-09T19:53:03.441" v="1089"/>
          <ac:grpSpMkLst>
            <pc:docMk/>
            <pc:sldMk cId="3643721825" sldId="297"/>
            <ac:grpSpMk id="354" creationId="{22993A15-0F69-A145-B044-F89F61E8A75F}"/>
          </ac:grpSpMkLst>
        </pc:grpChg>
        <pc:grpChg chg="add del">
          <ac:chgData name="Xiaohao Cai" userId="99f43560-6d0c-4be3-8373-5d962e988eab" providerId="ADAL" clId="{6DDCAA7A-FEC1-5949-9AD3-9AC39DF2FBAA}" dt="2021-02-09T19:53:09.887" v="1109"/>
          <ac:grpSpMkLst>
            <pc:docMk/>
            <pc:sldMk cId="3643721825" sldId="297"/>
            <ac:grpSpMk id="357" creationId="{64B90D7C-5C9E-D14C-99C7-636A0CFB399D}"/>
          </ac:grpSpMkLst>
        </pc:grpChg>
        <pc:grpChg chg="add del">
          <ac:chgData name="Xiaohao Cai" userId="99f43560-6d0c-4be3-8373-5d962e988eab" providerId="ADAL" clId="{6DDCAA7A-FEC1-5949-9AD3-9AC39DF2FBAA}" dt="2021-02-09T19:53:13.533" v="1114"/>
          <ac:grpSpMkLst>
            <pc:docMk/>
            <pc:sldMk cId="3643721825" sldId="297"/>
            <ac:grpSpMk id="377" creationId="{8354F7E0-72DC-0B46-8976-8B77A744436D}"/>
          </ac:grpSpMkLst>
        </pc:grpChg>
        <pc:grpChg chg="add del">
          <ac:chgData name="Xiaohao Cai" userId="99f43560-6d0c-4be3-8373-5d962e988eab" providerId="ADAL" clId="{6DDCAA7A-FEC1-5949-9AD3-9AC39DF2FBAA}" dt="2021-02-09T19:53:15.593" v="1116"/>
          <ac:grpSpMkLst>
            <pc:docMk/>
            <pc:sldMk cId="3643721825" sldId="297"/>
            <ac:grpSpMk id="382" creationId="{6D60E34A-211E-0845-B8C2-7D72ED1A9499}"/>
          </ac:grpSpMkLst>
        </pc:grpChg>
        <pc:grpChg chg="add del">
          <ac:chgData name="Xiaohao Cai" userId="99f43560-6d0c-4be3-8373-5d962e988eab" providerId="ADAL" clId="{6DDCAA7A-FEC1-5949-9AD3-9AC39DF2FBAA}" dt="2021-02-09T19:53:19.226" v="1122"/>
          <ac:grpSpMkLst>
            <pc:docMk/>
            <pc:sldMk cId="3643721825" sldId="297"/>
            <ac:grpSpMk id="384" creationId="{2778EFD5-5588-A040-9D2F-FD1FE639C940}"/>
          </ac:grpSpMkLst>
        </pc:grpChg>
        <pc:grpChg chg="add del">
          <ac:chgData name="Xiaohao Cai" userId="99f43560-6d0c-4be3-8373-5d962e988eab" providerId="ADAL" clId="{6DDCAA7A-FEC1-5949-9AD3-9AC39DF2FBAA}" dt="2021-02-09T19:53:20.936" v="1124"/>
          <ac:grpSpMkLst>
            <pc:docMk/>
            <pc:sldMk cId="3643721825" sldId="297"/>
            <ac:grpSpMk id="390" creationId="{04A064E4-CFA3-3B41-9A98-586121487AE9}"/>
          </ac:grpSpMkLst>
        </pc:grpChg>
        <pc:grpChg chg="add del">
          <ac:chgData name="Xiaohao Cai" userId="99f43560-6d0c-4be3-8373-5d962e988eab" providerId="ADAL" clId="{6DDCAA7A-FEC1-5949-9AD3-9AC39DF2FBAA}" dt="2021-02-09T19:53:23.370" v="1131"/>
          <ac:grpSpMkLst>
            <pc:docMk/>
            <pc:sldMk cId="3643721825" sldId="297"/>
            <ac:grpSpMk id="392" creationId="{CB64C590-1700-C24F-ACA4-877739DE06B2}"/>
          </ac:grpSpMkLst>
        </pc:grpChg>
        <pc:grpChg chg="add del">
          <ac:chgData name="Xiaohao Cai" userId="99f43560-6d0c-4be3-8373-5d962e988eab" providerId="ADAL" clId="{6DDCAA7A-FEC1-5949-9AD3-9AC39DF2FBAA}" dt="2021-02-09T19:53:36.450" v="1133"/>
          <ac:grpSpMkLst>
            <pc:docMk/>
            <pc:sldMk cId="3643721825" sldId="297"/>
            <ac:grpSpMk id="399" creationId="{1740D2D8-C7F8-3C48-9E24-9ED8B341F705}"/>
          </ac:grpSpMkLst>
        </pc:grpChg>
        <pc:grpChg chg="add del">
          <ac:chgData name="Xiaohao Cai" userId="99f43560-6d0c-4be3-8373-5d962e988eab" providerId="ADAL" clId="{6DDCAA7A-FEC1-5949-9AD3-9AC39DF2FBAA}" dt="2021-02-09T19:53:52.209" v="1138"/>
          <ac:grpSpMkLst>
            <pc:docMk/>
            <pc:sldMk cId="3643721825" sldId="297"/>
            <ac:grpSpMk id="401" creationId="{B5496E24-6E34-4140-AB27-6B24D9339E46}"/>
          </ac:grpSpMkLst>
        </pc:grpChg>
        <pc:grpChg chg="add del">
          <ac:chgData name="Xiaohao Cai" userId="99f43560-6d0c-4be3-8373-5d962e988eab" providerId="ADAL" clId="{6DDCAA7A-FEC1-5949-9AD3-9AC39DF2FBAA}" dt="2021-02-09T19:53:53.896" v="1141"/>
          <ac:grpSpMkLst>
            <pc:docMk/>
            <pc:sldMk cId="3643721825" sldId="297"/>
            <ac:grpSpMk id="403" creationId="{5F908291-7071-D44D-8FB0-A7CAFA236A17}"/>
          </ac:grpSpMkLst>
        </pc:grpChg>
        <pc:grpChg chg="add del">
          <ac:chgData name="Xiaohao Cai" userId="99f43560-6d0c-4be3-8373-5d962e988eab" providerId="ADAL" clId="{6DDCAA7A-FEC1-5949-9AD3-9AC39DF2FBAA}" dt="2021-02-09T19:54:02.194" v="1146"/>
          <ac:grpSpMkLst>
            <pc:docMk/>
            <pc:sldMk cId="3643721825" sldId="297"/>
            <ac:grpSpMk id="406" creationId="{8945BAC0-E12F-224A-939A-9992F376E5EF}"/>
          </ac:grpSpMkLst>
        </pc:grpChg>
        <pc:grpChg chg="add del">
          <ac:chgData name="Xiaohao Cai" userId="99f43560-6d0c-4be3-8373-5d962e988eab" providerId="ADAL" clId="{6DDCAA7A-FEC1-5949-9AD3-9AC39DF2FBAA}" dt="2021-02-09T19:54:19.484" v="1151"/>
          <ac:grpSpMkLst>
            <pc:docMk/>
            <pc:sldMk cId="3643721825" sldId="297"/>
            <ac:grpSpMk id="409" creationId="{BEE576B4-1BA1-A042-BDF2-FEFE30745424}"/>
          </ac:grpSpMkLst>
        </pc:grpChg>
        <pc:grpChg chg="add del">
          <ac:chgData name="Xiaohao Cai" userId="99f43560-6d0c-4be3-8373-5d962e988eab" providerId="ADAL" clId="{6DDCAA7A-FEC1-5949-9AD3-9AC39DF2FBAA}" dt="2021-02-09T19:54:22.956" v="1153"/>
          <ac:grpSpMkLst>
            <pc:docMk/>
            <pc:sldMk cId="3643721825" sldId="297"/>
            <ac:grpSpMk id="414" creationId="{34C53288-F5C8-094B-B7CF-34F654188D05}"/>
          </ac:grpSpMkLst>
        </pc:grpChg>
        <pc:grpChg chg="add del">
          <ac:chgData name="Xiaohao Cai" userId="99f43560-6d0c-4be3-8373-5d962e988eab" providerId="ADAL" clId="{6DDCAA7A-FEC1-5949-9AD3-9AC39DF2FBAA}" dt="2021-02-09T19:54:24.685" v="1155"/>
          <ac:grpSpMkLst>
            <pc:docMk/>
            <pc:sldMk cId="3643721825" sldId="297"/>
            <ac:grpSpMk id="416" creationId="{3B23128B-2709-3042-B519-8FAFE27408ED}"/>
          </ac:grpSpMkLst>
        </pc:grpChg>
        <pc:grpChg chg="add del">
          <ac:chgData name="Xiaohao Cai" userId="99f43560-6d0c-4be3-8373-5d962e988eab" providerId="ADAL" clId="{6DDCAA7A-FEC1-5949-9AD3-9AC39DF2FBAA}" dt="2021-02-09T19:54:25.543" v="1157"/>
          <ac:grpSpMkLst>
            <pc:docMk/>
            <pc:sldMk cId="3643721825" sldId="297"/>
            <ac:grpSpMk id="418" creationId="{CEE43657-BAF9-364B-9D5E-DE43960C1E58}"/>
          </ac:grpSpMkLst>
        </pc:grpChg>
        <pc:grpChg chg="add del">
          <ac:chgData name="Xiaohao Cai" userId="99f43560-6d0c-4be3-8373-5d962e988eab" providerId="ADAL" clId="{6DDCAA7A-FEC1-5949-9AD3-9AC39DF2FBAA}" dt="2021-02-09T19:54:47.108" v="1163"/>
          <ac:grpSpMkLst>
            <pc:docMk/>
            <pc:sldMk cId="3643721825" sldId="297"/>
            <ac:grpSpMk id="420" creationId="{68103EFF-79A8-2A40-B309-42A2C41CA166}"/>
          </ac:grpSpMkLst>
        </pc:grpChg>
        <pc:grpChg chg="add">
          <ac:chgData name="Xiaohao Cai" userId="99f43560-6d0c-4be3-8373-5d962e988eab" providerId="ADAL" clId="{6DDCAA7A-FEC1-5949-9AD3-9AC39DF2FBAA}" dt="2021-02-09T19:54:47.108" v="1163"/>
          <ac:grpSpMkLst>
            <pc:docMk/>
            <pc:sldMk cId="3643721825" sldId="297"/>
            <ac:grpSpMk id="426" creationId="{260F0ED2-B63C-EB40-BBD4-DC1A00B7ED8B}"/>
          </ac:grpSpMkLst>
        </pc:grpChg>
        <pc:grpChg chg="add del">
          <ac:chgData name="Xiaohao Cai" userId="99f43560-6d0c-4be3-8373-5d962e988eab" providerId="ADAL" clId="{6DDCAA7A-FEC1-5949-9AD3-9AC39DF2FBAA}" dt="2021-02-09T19:55:37.484" v="1178"/>
          <ac:grpSpMkLst>
            <pc:docMk/>
            <pc:sldMk cId="3643721825" sldId="297"/>
            <ac:grpSpMk id="430" creationId="{DD5AB181-81F8-9F48-9B77-E62861B709B9}"/>
          </ac:grpSpMkLst>
        </pc:grpChg>
        <pc:grpChg chg="add">
          <ac:chgData name="Xiaohao Cai" userId="99f43560-6d0c-4be3-8373-5d962e988eab" providerId="ADAL" clId="{6DDCAA7A-FEC1-5949-9AD3-9AC39DF2FBAA}" dt="2021-02-09T19:55:37.484" v="1178"/>
          <ac:grpSpMkLst>
            <pc:docMk/>
            <pc:sldMk cId="3643721825" sldId="297"/>
            <ac:grpSpMk id="441" creationId="{3297F32A-9154-3B44-955A-68BCBD0897C9}"/>
          </ac:grpSpMkLst>
        </pc:grpChg>
        <pc:grpChg chg="add del">
          <ac:chgData name="Xiaohao Cai" userId="99f43560-6d0c-4be3-8373-5d962e988eab" providerId="ADAL" clId="{6DDCAA7A-FEC1-5949-9AD3-9AC39DF2FBAA}" dt="2021-02-09T19:55:49.214" v="1193"/>
          <ac:grpSpMkLst>
            <pc:docMk/>
            <pc:sldMk cId="3643721825" sldId="297"/>
            <ac:grpSpMk id="444" creationId="{05D39A9F-21DD-B242-B572-85C0730224E7}"/>
          </ac:grpSpMkLst>
        </pc:grpChg>
        <pc:grpChg chg="add del">
          <ac:chgData name="Xiaohao Cai" userId="99f43560-6d0c-4be3-8373-5d962e988eab" providerId="ADAL" clId="{6DDCAA7A-FEC1-5949-9AD3-9AC39DF2FBAA}" dt="2021-02-09T19:55:55.749" v="1205"/>
          <ac:grpSpMkLst>
            <pc:docMk/>
            <pc:sldMk cId="3643721825" sldId="297"/>
            <ac:grpSpMk id="455" creationId="{C1AD0ACC-A279-8A4C-9B1F-10F5142BA379}"/>
          </ac:grpSpMkLst>
        </pc:grpChg>
        <pc:grpChg chg="add del">
          <ac:chgData name="Xiaohao Cai" userId="99f43560-6d0c-4be3-8373-5d962e988eab" providerId="ADAL" clId="{6DDCAA7A-FEC1-5949-9AD3-9AC39DF2FBAA}" dt="2021-02-09T19:55:55.749" v="1205"/>
          <ac:grpSpMkLst>
            <pc:docMk/>
            <pc:sldMk cId="3643721825" sldId="297"/>
            <ac:grpSpMk id="456" creationId="{9B668A65-F016-2447-A384-62631BBB0AA5}"/>
          </ac:grpSpMkLst>
        </pc:grpChg>
        <pc:grpChg chg="add del">
          <ac:chgData name="Xiaohao Cai" userId="99f43560-6d0c-4be3-8373-5d962e988eab" providerId="ADAL" clId="{6DDCAA7A-FEC1-5949-9AD3-9AC39DF2FBAA}" dt="2021-02-09T19:55:55.749" v="1205"/>
          <ac:grpSpMkLst>
            <pc:docMk/>
            <pc:sldMk cId="3643721825" sldId="297"/>
            <ac:grpSpMk id="460" creationId="{2F1E1278-1CD1-D94E-98C7-0F46FAFE5A20}"/>
          </ac:grpSpMkLst>
        </pc:grpChg>
        <pc:grpChg chg="add del">
          <ac:chgData name="Xiaohao Cai" userId="99f43560-6d0c-4be3-8373-5d962e988eab" providerId="ADAL" clId="{6DDCAA7A-FEC1-5949-9AD3-9AC39DF2FBAA}" dt="2021-02-09T19:55:55.749" v="1205"/>
          <ac:grpSpMkLst>
            <pc:docMk/>
            <pc:sldMk cId="3643721825" sldId="297"/>
            <ac:grpSpMk id="464" creationId="{193B0C15-05DF-474F-8431-D7E30B8242D1}"/>
          </ac:grpSpMkLst>
        </pc:grpChg>
        <pc:grpChg chg="add del">
          <ac:chgData name="Xiaohao Cai" userId="99f43560-6d0c-4be3-8373-5d962e988eab" providerId="ADAL" clId="{6DDCAA7A-FEC1-5949-9AD3-9AC39DF2FBAA}" dt="2021-02-09T19:56:00.919" v="1213"/>
          <ac:grpSpMkLst>
            <pc:docMk/>
            <pc:sldMk cId="3643721825" sldId="297"/>
            <ac:grpSpMk id="468" creationId="{AF69DB80-1DCA-B043-95EC-A193F4560C8D}"/>
          </ac:grpSpMkLst>
        </pc:grpChg>
        <pc:grpChg chg="add del">
          <ac:chgData name="Xiaohao Cai" userId="99f43560-6d0c-4be3-8373-5d962e988eab" providerId="ADAL" clId="{6DDCAA7A-FEC1-5949-9AD3-9AC39DF2FBAA}" dt="2021-02-09T19:56:02.614" v="1215"/>
          <ac:grpSpMkLst>
            <pc:docMk/>
            <pc:sldMk cId="3643721825" sldId="297"/>
            <ac:grpSpMk id="476" creationId="{FF5EBE08-C3AC-8B4C-B29D-78E532CBECF6}"/>
          </ac:grpSpMkLst>
        </pc:grpChg>
        <pc:grpChg chg="add del">
          <ac:chgData name="Xiaohao Cai" userId="99f43560-6d0c-4be3-8373-5d962e988eab" providerId="ADAL" clId="{6DDCAA7A-FEC1-5949-9AD3-9AC39DF2FBAA}" dt="2021-02-09T19:56:16.660" v="1240"/>
          <ac:grpSpMkLst>
            <pc:docMk/>
            <pc:sldMk cId="3643721825" sldId="297"/>
            <ac:grpSpMk id="478" creationId="{24A73BA8-034A-D045-94B2-F5E55523A9B4}"/>
          </ac:grpSpMkLst>
        </pc:grpChg>
        <pc:grpChg chg="add del">
          <ac:chgData name="Xiaohao Cai" userId="99f43560-6d0c-4be3-8373-5d962e988eab" providerId="ADAL" clId="{6DDCAA7A-FEC1-5949-9AD3-9AC39DF2FBAA}" dt="2021-02-09T19:56:07.708" v="1223"/>
          <ac:grpSpMkLst>
            <pc:docMk/>
            <pc:sldMk cId="3643721825" sldId="297"/>
            <ac:grpSpMk id="482" creationId="{2CCCCB9B-8A45-F04D-A687-894E5E8D70AA}"/>
          </ac:grpSpMkLst>
        </pc:grpChg>
        <pc:grpChg chg="add del">
          <ac:chgData name="Xiaohao Cai" userId="99f43560-6d0c-4be3-8373-5d962e988eab" providerId="ADAL" clId="{6DDCAA7A-FEC1-5949-9AD3-9AC39DF2FBAA}" dt="2021-02-09T19:56:08.771" v="1225"/>
          <ac:grpSpMkLst>
            <pc:docMk/>
            <pc:sldMk cId="3643721825" sldId="297"/>
            <ac:grpSpMk id="486" creationId="{0AEA3D12-A789-C747-96AB-9A5233CD52C5}"/>
          </ac:grpSpMkLst>
        </pc:grpChg>
        <pc:grpChg chg="add del">
          <ac:chgData name="Xiaohao Cai" userId="99f43560-6d0c-4be3-8373-5d962e988eab" providerId="ADAL" clId="{6DDCAA7A-FEC1-5949-9AD3-9AC39DF2FBAA}" dt="2021-02-09T19:56:12.332" v="1230"/>
          <ac:grpSpMkLst>
            <pc:docMk/>
            <pc:sldMk cId="3643721825" sldId="297"/>
            <ac:grpSpMk id="488" creationId="{AFC32B05-7926-694D-8099-806F3EF87DB4}"/>
          </ac:grpSpMkLst>
        </pc:grpChg>
        <pc:grpChg chg="add del">
          <ac:chgData name="Xiaohao Cai" userId="99f43560-6d0c-4be3-8373-5d962e988eab" providerId="ADAL" clId="{6DDCAA7A-FEC1-5949-9AD3-9AC39DF2FBAA}" dt="2021-02-09T19:56:15.872" v="1238"/>
          <ac:grpSpMkLst>
            <pc:docMk/>
            <pc:sldMk cId="3643721825" sldId="297"/>
            <ac:grpSpMk id="493" creationId="{4C236F05-B093-9346-9435-6F1D13CB47FD}"/>
          </ac:grpSpMkLst>
        </pc:grpChg>
        <pc:grpChg chg="add del">
          <ac:chgData name="Xiaohao Cai" userId="99f43560-6d0c-4be3-8373-5d962e988eab" providerId="ADAL" clId="{6DDCAA7A-FEC1-5949-9AD3-9AC39DF2FBAA}" dt="2021-02-09T19:56:16.660" v="1240"/>
          <ac:grpSpMkLst>
            <pc:docMk/>
            <pc:sldMk cId="3643721825" sldId="297"/>
            <ac:grpSpMk id="501" creationId="{086DB71C-6EF3-1746-A456-0C691989AF5B}"/>
          </ac:grpSpMkLst>
        </pc:grpChg>
        <pc:grpChg chg="add">
          <ac:chgData name="Xiaohao Cai" userId="99f43560-6d0c-4be3-8373-5d962e988eab" providerId="ADAL" clId="{6DDCAA7A-FEC1-5949-9AD3-9AC39DF2FBAA}" dt="2021-02-09T19:56:16.660" v="1240"/>
          <ac:grpSpMkLst>
            <pc:docMk/>
            <pc:sldMk cId="3643721825" sldId="297"/>
            <ac:grpSpMk id="503" creationId="{92A4A029-EB61-6045-B696-199FA5C42355}"/>
          </ac:grpSpMkLst>
        </pc:grpChg>
        <pc:inkChg chg="add topLvl">
          <ac:chgData name="Xiaohao Cai" userId="99f43560-6d0c-4be3-8373-5d962e988eab" providerId="ADAL" clId="{6DDCAA7A-FEC1-5949-9AD3-9AC39DF2FBAA}" dt="2021-02-09T19:46:36.490" v="731"/>
          <ac:inkMkLst>
            <pc:docMk/>
            <pc:sldMk cId="3643721825" sldId="297"/>
            <ac:inkMk id="4" creationId="{FCF8D37A-472C-4E46-8E93-DEC70ABC8736}"/>
          </ac:inkMkLst>
        </pc:inkChg>
        <pc:inkChg chg="del topLvl">
          <ac:chgData name="Xiaohao Cai" userId="99f43560-6d0c-4be3-8373-5d962e988eab" providerId="ADAL" clId="{6DDCAA7A-FEC1-5949-9AD3-9AC39DF2FBAA}" dt="2021-02-09T19:23:46.098" v="111"/>
          <ac:inkMkLst>
            <pc:docMk/>
            <pc:sldMk cId="3643721825" sldId="297"/>
            <ac:inkMk id="5" creationId="{0BF2DCD3-41D3-A84A-9E19-D9C0A8B4E175}"/>
          </ac:inkMkLst>
        </pc:inkChg>
        <pc:inkChg chg="add">
          <ac:chgData name="Xiaohao Cai" userId="99f43560-6d0c-4be3-8373-5d962e988eab" providerId="ADAL" clId="{6DDCAA7A-FEC1-5949-9AD3-9AC39DF2FBAA}" dt="2021-02-11T21:00:18.545" v="1243"/>
          <ac:inkMkLst>
            <pc:docMk/>
            <pc:sldMk cId="3643721825" sldId="297"/>
            <ac:inkMk id="5" creationId="{C84E430B-E664-EF43-B20C-28982672543D}"/>
          </ac:inkMkLst>
        </pc:inkChg>
        <pc:inkChg chg="add">
          <ac:chgData name="Xiaohao Cai" userId="99f43560-6d0c-4be3-8373-5d962e988eab" providerId="ADAL" clId="{6DDCAA7A-FEC1-5949-9AD3-9AC39DF2FBAA}" dt="2021-02-11T21:00:25.881" v="1246"/>
          <ac:inkMkLst>
            <pc:docMk/>
            <pc:sldMk cId="3643721825" sldId="297"/>
            <ac:inkMk id="6" creationId="{79885D61-F113-7D4A-8D0F-BE19E0CE5F97}"/>
          </ac:inkMkLst>
        </pc:inkChg>
        <pc:inkChg chg="del topLvl">
          <ac:chgData name="Xiaohao Cai" userId="99f43560-6d0c-4be3-8373-5d962e988eab" providerId="ADAL" clId="{6DDCAA7A-FEC1-5949-9AD3-9AC39DF2FBAA}" dt="2021-02-09T19:23:46.087" v="103"/>
          <ac:inkMkLst>
            <pc:docMk/>
            <pc:sldMk cId="3643721825" sldId="297"/>
            <ac:inkMk id="6" creationId="{9086016B-B048-E24B-9DCA-C9F73DD69A5E}"/>
          </ac:inkMkLst>
        </pc:inkChg>
        <pc:inkChg chg="add">
          <ac:chgData name="Xiaohao Cai" userId="99f43560-6d0c-4be3-8373-5d962e988eab" providerId="ADAL" clId="{6DDCAA7A-FEC1-5949-9AD3-9AC39DF2FBAA}" dt="2021-02-11T21:00:26.137" v="1247"/>
          <ac:inkMkLst>
            <pc:docMk/>
            <pc:sldMk cId="3643721825" sldId="297"/>
            <ac:inkMk id="7" creationId="{2355C7CB-748A-0249-92A3-72A236531432}"/>
          </ac:inkMkLst>
        </pc:inkChg>
        <pc:inkChg chg="del topLvl">
          <ac:chgData name="Xiaohao Cai" userId="99f43560-6d0c-4be3-8373-5d962e988eab" providerId="ADAL" clId="{6DDCAA7A-FEC1-5949-9AD3-9AC39DF2FBAA}" dt="2021-02-09T19:23:46.073" v="94"/>
          <ac:inkMkLst>
            <pc:docMk/>
            <pc:sldMk cId="3643721825" sldId="297"/>
            <ac:inkMk id="8" creationId="{2AA18B18-B69F-3A4D-9090-28262D6DD9CF}"/>
          </ac:inkMkLst>
        </pc:inkChg>
        <pc:inkChg chg="add">
          <ac:chgData name="Xiaohao Cai" userId="99f43560-6d0c-4be3-8373-5d962e988eab" providerId="ADAL" clId="{6DDCAA7A-FEC1-5949-9AD3-9AC39DF2FBAA}" dt="2021-02-11T21:00:26.656" v="1248"/>
          <ac:inkMkLst>
            <pc:docMk/>
            <pc:sldMk cId="3643721825" sldId="297"/>
            <ac:inkMk id="8" creationId="{6E606896-5D17-BF49-9E18-AE7D7DE20C28}"/>
          </ac:inkMkLst>
        </pc:inkChg>
        <pc:inkChg chg="del topLvl">
          <ac:chgData name="Xiaohao Cai" userId="99f43560-6d0c-4be3-8373-5d962e988eab" providerId="ADAL" clId="{6DDCAA7A-FEC1-5949-9AD3-9AC39DF2FBAA}" dt="2021-02-09T19:23:46.054" v="84"/>
          <ac:inkMkLst>
            <pc:docMk/>
            <pc:sldMk cId="3643721825" sldId="297"/>
            <ac:inkMk id="9" creationId="{3CE46F5D-9C0F-0347-9E4F-1A408D82F451}"/>
          </ac:inkMkLst>
        </pc:inkChg>
        <pc:inkChg chg="del topLvl">
          <ac:chgData name="Xiaohao Cai" userId="99f43560-6d0c-4be3-8373-5d962e988eab" providerId="ADAL" clId="{6DDCAA7A-FEC1-5949-9AD3-9AC39DF2FBAA}" dt="2021-02-09T19:23:46.095" v="108"/>
          <ac:inkMkLst>
            <pc:docMk/>
            <pc:sldMk cId="3643721825" sldId="297"/>
            <ac:inkMk id="11" creationId="{7C687C58-3C4C-304F-996B-5410F40E943D}"/>
          </ac:inkMkLst>
        </pc:inkChg>
        <pc:inkChg chg="del">
          <ac:chgData name="Xiaohao Cai" userId="99f43560-6d0c-4be3-8373-5d962e988eab" providerId="ADAL" clId="{6DDCAA7A-FEC1-5949-9AD3-9AC39DF2FBAA}" dt="2021-02-09T19:23:46.081" v="99"/>
          <ac:inkMkLst>
            <pc:docMk/>
            <pc:sldMk cId="3643721825" sldId="297"/>
            <ac:inkMk id="12" creationId="{72C09228-92A3-A841-AC00-9A4B246E2CD9}"/>
          </ac:inkMkLst>
        </pc:inkChg>
        <pc:inkChg chg="add topLvl">
          <ac:chgData name="Xiaohao Cai" userId="99f43560-6d0c-4be3-8373-5d962e988eab" providerId="ADAL" clId="{6DDCAA7A-FEC1-5949-9AD3-9AC39DF2FBAA}" dt="2021-02-09T19:46:36.490" v="731"/>
          <ac:inkMkLst>
            <pc:docMk/>
            <pc:sldMk cId="3643721825" sldId="297"/>
            <ac:inkMk id="13" creationId="{1BD2875A-93D6-2844-AAB4-4F908FDB7734}"/>
          </ac:inkMkLst>
        </pc:inkChg>
        <pc:inkChg chg="del">
          <ac:chgData name="Xiaohao Cai" userId="99f43560-6d0c-4be3-8373-5d962e988eab" providerId="ADAL" clId="{6DDCAA7A-FEC1-5949-9AD3-9AC39DF2FBAA}" dt="2021-02-09T19:23:46.067" v="90"/>
          <ac:inkMkLst>
            <pc:docMk/>
            <pc:sldMk cId="3643721825" sldId="297"/>
            <ac:inkMk id="14" creationId="{D2D8BEFC-8F8C-9841-B56D-3B7E80D89E52}"/>
          </ac:inkMkLst>
        </pc:inkChg>
        <pc:inkChg chg="del">
          <ac:chgData name="Xiaohao Cai" userId="99f43560-6d0c-4be3-8373-5d962e988eab" providerId="ADAL" clId="{6DDCAA7A-FEC1-5949-9AD3-9AC39DF2FBAA}" dt="2021-02-09T19:23:46.039" v="79"/>
          <ac:inkMkLst>
            <pc:docMk/>
            <pc:sldMk cId="3643721825" sldId="297"/>
            <ac:inkMk id="15" creationId="{D0D26077-0CC8-B147-A4D2-DD6C54AA92FE}"/>
          </ac:inkMkLst>
        </pc:inkChg>
        <pc:inkChg chg="add topLvl">
          <ac:chgData name="Xiaohao Cai" userId="99f43560-6d0c-4be3-8373-5d962e988eab" providerId="ADAL" clId="{6DDCAA7A-FEC1-5949-9AD3-9AC39DF2FBAA}" dt="2021-02-09T19:46:36.490" v="731"/>
          <ac:inkMkLst>
            <pc:docMk/>
            <pc:sldMk cId="3643721825" sldId="297"/>
            <ac:inkMk id="16" creationId="{CE8C0444-CD74-774B-BA4C-D676E9497FDE}"/>
          </ac:inkMkLst>
        </pc:inkChg>
        <pc:inkChg chg="add topLvl">
          <ac:chgData name="Xiaohao Cai" userId="99f43560-6d0c-4be3-8373-5d962e988eab" providerId="ADAL" clId="{6DDCAA7A-FEC1-5949-9AD3-9AC39DF2FBAA}" dt="2021-02-09T19:46:36.490" v="731"/>
          <ac:inkMkLst>
            <pc:docMk/>
            <pc:sldMk cId="3643721825" sldId="297"/>
            <ac:inkMk id="17" creationId="{51639308-D334-F742-80EB-08828B715A64}"/>
          </ac:inkMkLst>
        </pc:inkChg>
        <pc:inkChg chg="del">
          <ac:chgData name="Xiaohao Cai" userId="99f43560-6d0c-4be3-8373-5d962e988eab" providerId="ADAL" clId="{6DDCAA7A-FEC1-5949-9AD3-9AC39DF2FBAA}" dt="2021-02-09T19:23:46.062" v="88"/>
          <ac:inkMkLst>
            <pc:docMk/>
            <pc:sldMk cId="3643721825" sldId="297"/>
            <ac:inkMk id="18" creationId="{601003B7-4FA9-A240-9F74-238332DFE689}"/>
          </ac:inkMkLst>
        </pc:inkChg>
        <pc:inkChg chg="del topLvl">
          <ac:chgData name="Xiaohao Cai" userId="99f43560-6d0c-4be3-8373-5d962e988eab" providerId="ADAL" clId="{6DDCAA7A-FEC1-5949-9AD3-9AC39DF2FBAA}" dt="2021-02-09T19:23:46.092" v="106"/>
          <ac:inkMkLst>
            <pc:docMk/>
            <pc:sldMk cId="3643721825" sldId="297"/>
            <ac:inkMk id="20" creationId="{A99C85EE-00AB-164C-8E32-6495BCF8E08C}"/>
          </ac:inkMkLst>
        </pc:inkChg>
        <pc:inkChg chg="del">
          <ac:chgData name="Xiaohao Cai" userId="99f43560-6d0c-4be3-8373-5d962e988eab" providerId="ADAL" clId="{6DDCAA7A-FEC1-5949-9AD3-9AC39DF2FBAA}" dt="2021-02-09T19:23:46.080" v="98"/>
          <ac:inkMkLst>
            <pc:docMk/>
            <pc:sldMk cId="3643721825" sldId="297"/>
            <ac:inkMk id="21" creationId="{561ABEE5-9DA4-2B46-8A06-984A4DB0D8C1}"/>
          </ac:inkMkLst>
        </pc:inkChg>
        <pc:inkChg chg="del">
          <ac:chgData name="Xiaohao Cai" userId="99f43560-6d0c-4be3-8373-5d962e988eab" providerId="ADAL" clId="{6DDCAA7A-FEC1-5949-9AD3-9AC39DF2FBAA}" dt="2021-02-09T19:23:46.085" v="102"/>
          <ac:inkMkLst>
            <pc:docMk/>
            <pc:sldMk cId="3643721825" sldId="297"/>
            <ac:inkMk id="23" creationId="{885D0B88-F07F-6847-B51F-CBAE985CBA0E}"/>
          </ac:inkMkLst>
        </pc:inkChg>
        <pc:inkChg chg="del">
          <ac:chgData name="Xiaohao Cai" userId="99f43560-6d0c-4be3-8373-5d962e988eab" providerId="ADAL" clId="{6DDCAA7A-FEC1-5949-9AD3-9AC39DF2FBAA}" dt="2021-02-09T19:23:46.072" v="93"/>
          <ac:inkMkLst>
            <pc:docMk/>
            <pc:sldMk cId="3643721825" sldId="297"/>
            <ac:inkMk id="24" creationId="{78386336-013C-364E-B50F-DC15660A5635}"/>
          </ac:inkMkLst>
        </pc:inkChg>
        <pc:inkChg chg="add">
          <ac:chgData name="Xiaohao Cai" userId="99f43560-6d0c-4be3-8373-5d962e988eab" providerId="ADAL" clId="{6DDCAA7A-FEC1-5949-9AD3-9AC39DF2FBAA}" dt="2021-02-09T19:46:32.295" v="727"/>
          <ac:inkMkLst>
            <pc:docMk/>
            <pc:sldMk cId="3643721825" sldId="297"/>
            <ac:inkMk id="25" creationId="{F89D5913-C437-B64C-8FEF-CD9E9F0B969D}"/>
          </ac:inkMkLst>
        </pc:inkChg>
        <pc:inkChg chg="del">
          <ac:chgData name="Xiaohao Cai" userId="99f43560-6d0c-4be3-8373-5d962e988eab" providerId="ADAL" clId="{6DDCAA7A-FEC1-5949-9AD3-9AC39DF2FBAA}" dt="2021-02-09T19:23:46.056" v="85"/>
          <ac:inkMkLst>
            <pc:docMk/>
            <pc:sldMk cId="3643721825" sldId="297"/>
            <ac:inkMk id="26" creationId="{BB57322D-BA13-E14E-BD6F-2360DFAD8CE3}"/>
          </ac:inkMkLst>
        </pc:inkChg>
        <pc:inkChg chg="del">
          <ac:chgData name="Xiaohao Cai" userId="99f43560-6d0c-4be3-8373-5d962e988eab" providerId="ADAL" clId="{6DDCAA7A-FEC1-5949-9AD3-9AC39DF2FBAA}" dt="2021-02-09T19:23:46.058" v="86"/>
          <ac:inkMkLst>
            <pc:docMk/>
            <pc:sldMk cId="3643721825" sldId="297"/>
            <ac:inkMk id="27" creationId="{B0FB9243-2345-114E-9AE3-E7E1EBB113EC}"/>
          </ac:inkMkLst>
        </pc:inkChg>
        <pc:inkChg chg="del topLvl">
          <ac:chgData name="Xiaohao Cai" userId="99f43560-6d0c-4be3-8373-5d962e988eab" providerId="ADAL" clId="{6DDCAA7A-FEC1-5949-9AD3-9AC39DF2FBAA}" dt="2021-02-09T19:23:46.097" v="110"/>
          <ac:inkMkLst>
            <pc:docMk/>
            <pc:sldMk cId="3643721825" sldId="297"/>
            <ac:inkMk id="28" creationId="{DD8437F5-95C3-2548-9CD4-C706C3B02669}"/>
          </ac:inkMkLst>
        </pc:inkChg>
        <pc:inkChg chg="del topLvl">
          <ac:chgData name="Xiaohao Cai" userId="99f43560-6d0c-4be3-8373-5d962e988eab" providerId="ADAL" clId="{6DDCAA7A-FEC1-5949-9AD3-9AC39DF2FBAA}" dt="2021-02-09T19:23:46.088" v="104"/>
          <ac:inkMkLst>
            <pc:docMk/>
            <pc:sldMk cId="3643721825" sldId="297"/>
            <ac:inkMk id="29" creationId="{C3DBDF03-1E0E-6C47-87A9-0E18EFEE33F5}"/>
          </ac:inkMkLst>
        </pc:inkChg>
        <pc:inkChg chg="del">
          <ac:chgData name="Xiaohao Cai" userId="99f43560-6d0c-4be3-8373-5d962e988eab" providerId="ADAL" clId="{6DDCAA7A-FEC1-5949-9AD3-9AC39DF2FBAA}" dt="2021-02-09T19:23:46.074" v="95"/>
          <ac:inkMkLst>
            <pc:docMk/>
            <pc:sldMk cId="3643721825" sldId="297"/>
            <ac:inkMk id="30" creationId="{38996761-8755-5146-B233-8A16242ADF21}"/>
          </ac:inkMkLst>
        </pc:inkChg>
        <pc:inkChg chg="del topLvl">
          <ac:chgData name="Xiaohao Cai" userId="99f43560-6d0c-4be3-8373-5d962e988eab" providerId="ADAL" clId="{6DDCAA7A-FEC1-5949-9AD3-9AC39DF2FBAA}" dt="2021-02-09T19:23:46.052" v="83"/>
          <ac:inkMkLst>
            <pc:docMk/>
            <pc:sldMk cId="3643721825" sldId="297"/>
            <ac:inkMk id="32" creationId="{BDE1CD48-3380-EA4D-B52C-CA4FCDF02069}"/>
          </ac:inkMkLst>
        </pc:inkChg>
        <pc:inkChg chg="del topLvl">
          <ac:chgData name="Xiaohao Cai" userId="99f43560-6d0c-4be3-8373-5d962e988eab" providerId="ADAL" clId="{6DDCAA7A-FEC1-5949-9AD3-9AC39DF2FBAA}" dt="2021-02-09T19:23:46.096" v="109"/>
          <ac:inkMkLst>
            <pc:docMk/>
            <pc:sldMk cId="3643721825" sldId="297"/>
            <ac:inkMk id="33" creationId="{5A4AF1E1-C3AC-DF49-BE2E-0C351B52F642}"/>
          </ac:inkMkLst>
        </pc:inkChg>
        <pc:inkChg chg="del topLvl">
          <ac:chgData name="Xiaohao Cai" userId="99f43560-6d0c-4be3-8373-5d962e988eab" providerId="ADAL" clId="{6DDCAA7A-FEC1-5949-9AD3-9AC39DF2FBAA}" dt="2021-02-09T19:23:46.082" v="100"/>
          <ac:inkMkLst>
            <pc:docMk/>
            <pc:sldMk cId="3643721825" sldId="297"/>
            <ac:inkMk id="35" creationId="{FF10B52B-088E-2845-B815-7345E4E1501E}"/>
          </ac:inkMkLst>
        </pc:inkChg>
        <pc:inkChg chg="del topLvl">
          <ac:chgData name="Xiaohao Cai" userId="99f43560-6d0c-4be3-8373-5d962e988eab" providerId="ADAL" clId="{6DDCAA7A-FEC1-5949-9AD3-9AC39DF2FBAA}" dt="2021-02-09T19:23:46.065" v="89"/>
          <ac:inkMkLst>
            <pc:docMk/>
            <pc:sldMk cId="3643721825" sldId="297"/>
            <ac:inkMk id="36" creationId="{C91B2B09-9308-2E46-A590-5F9E91972375}"/>
          </ac:inkMkLst>
        </pc:inkChg>
        <pc:inkChg chg="add">
          <ac:chgData name="Xiaohao Cai" userId="99f43560-6d0c-4be3-8373-5d962e988eab" providerId="ADAL" clId="{6DDCAA7A-FEC1-5949-9AD3-9AC39DF2FBAA}" dt="2021-02-09T19:46:34.929" v="728"/>
          <ac:inkMkLst>
            <pc:docMk/>
            <pc:sldMk cId="3643721825" sldId="297"/>
            <ac:inkMk id="37" creationId="{6EB1B276-A06D-1745-95FE-963DCA4A5561}"/>
          </ac:inkMkLst>
        </pc:inkChg>
        <pc:inkChg chg="add">
          <ac:chgData name="Xiaohao Cai" userId="99f43560-6d0c-4be3-8373-5d962e988eab" providerId="ADAL" clId="{6DDCAA7A-FEC1-5949-9AD3-9AC39DF2FBAA}" dt="2021-02-09T19:46:35.288" v="729"/>
          <ac:inkMkLst>
            <pc:docMk/>
            <pc:sldMk cId="3643721825" sldId="297"/>
            <ac:inkMk id="38" creationId="{B25F5BFD-BCA7-354E-98C7-E7110D9227C3}"/>
          </ac:inkMkLst>
        </pc:inkChg>
        <pc:inkChg chg="add">
          <ac:chgData name="Xiaohao Cai" userId="99f43560-6d0c-4be3-8373-5d962e988eab" providerId="ADAL" clId="{6DDCAA7A-FEC1-5949-9AD3-9AC39DF2FBAA}" dt="2021-02-09T19:46:35.841" v="730"/>
          <ac:inkMkLst>
            <pc:docMk/>
            <pc:sldMk cId="3643721825" sldId="297"/>
            <ac:inkMk id="39" creationId="{AF0A1A54-F92F-7142-9266-E0121AD3AB1B}"/>
          </ac:inkMkLst>
        </pc:inkChg>
        <pc:inkChg chg="del">
          <ac:chgData name="Xiaohao Cai" userId="99f43560-6d0c-4be3-8373-5d962e988eab" providerId="ADAL" clId="{6DDCAA7A-FEC1-5949-9AD3-9AC39DF2FBAA}" dt="2021-02-09T19:23:46.049" v="82"/>
          <ac:inkMkLst>
            <pc:docMk/>
            <pc:sldMk cId="3643721825" sldId="297"/>
            <ac:inkMk id="42" creationId="{EC1FAD50-0C43-1644-8972-11E4B586B17C}"/>
          </ac:inkMkLst>
        </pc:inkChg>
        <pc:inkChg chg="del topLvl">
          <ac:chgData name="Xiaohao Cai" userId="99f43560-6d0c-4be3-8373-5d962e988eab" providerId="ADAL" clId="{6DDCAA7A-FEC1-5949-9AD3-9AC39DF2FBAA}" dt="2021-02-09T19:23:46.093" v="107"/>
          <ac:inkMkLst>
            <pc:docMk/>
            <pc:sldMk cId="3643721825" sldId="297"/>
            <ac:inkMk id="43" creationId="{76DCB2CA-85DC-6945-B61C-02E8E61A804B}"/>
          </ac:inkMkLst>
        </pc:inkChg>
        <pc:inkChg chg="del">
          <ac:chgData name="Xiaohao Cai" userId="99f43560-6d0c-4be3-8373-5d962e988eab" providerId="ADAL" clId="{6DDCAA7A-FEC1-5949-9AD3-9AC39DF2FBAA}" dt="2021-02-09T19:23:46.078" v="97"/>
          <ac:inkMkLst>
            <pc:docMk/>
            <pc:sldMk cId="3643721825" sldId="297"/>
            <ac:inkMk id="44" creationId="{00CCC32E-5A31-8246-B5DF-5C32102ECB07}"/>
          </ac:inkMkLst>
        </pc:inkChg>
        <pc:inkChg chg="del">
          <ac:chgData name="Xiaohao Cai" userId="99f43560-6d0c-4be3-8373-5d962e988eab" providerId="ADAL" clId="{6DDCAA7A-FEC1-5949-9AD3-9AC39DF2FBAA}" dt="2021-02-09T19:23:46.061" v="87"/>
          <ac:inkMkLst>
            <pc:docMk/>
            <pc:sldMk cId="3643721825" sldId="297"/>
            <ac:inkMk id="45" creationId="{8E7E685C-F930-CE4F-AEB3-FF77CCC8BAB4}"/>
          </ac:inkMkLst>
        </pc:inkChg>
        <pc:inkChg chg="del topLvl">
          <ac:chgData name="Xiaohao Cai" userId="99f43560-6d0c-4be3-8373-5d962e988eab" providerId="ADAL" clId="{6DDCAA7A-FEC1-5949-9AD3-9AC39DF2FBAA}" dt="2021-02-09T19:23:46.099" v="112"/>
          <ac:inkMkLst>
            <pc:docMk/>
            <pc:sldMk cId="3643721825" sldId="297"/>
            <ac:inkMk id="46" creationId="{1D7DDC8D-DF7B-C84D-8E8E-09ED83708D13}"/>
          </ac:inkMkLst>
        </pc:inkChg>
        <pc:inkChg chg="del">
          <ac:chgData name="Xiaohao Cai" userId="99f43560-6d0c-4be3-8373-5d962e988eab" providerId="ADAL" clId="{6DDCAA7A-FEC1-5949-9AD3-9AC39DF2FBAA}" dt="2021-02-09T19:23:46.090" v="105"/>
          <ac:inkMkLst>
            <pc:docMk/>
            <pc:sldMk cId="3643721825" sldId="297"/>
            <ac:inkMk id="47" creationId="{10AE91EF-C096-104D-B6C2-EDF3A1011707}"/>
          </ac:inkMkLst>
        </pc:inkChg>
        <pc:inkChg chg="add del topLvl">
          <ac:chgData name="Xiaohao Cai" userId="99f43560-6d0c-4be3-8373-5d962e988eab" providerId="ADAL" clId="{6DDCAA7A-FEC1-5949-9AD3-9AC39DF2FBAA}" dt="2021-02-09T19:48:13.689" v="801"/>
          <ac:inkMkLst>
            <pc:docMk/>
            <pc:sldMk cId="3643721825" sldId="297"/>
            <ac:inkMk id="48" creationId="{1BE64294-65B6-F544-B837-50DC23EC08D1}"/>
          </ac:inkMkLst>
        </pc:inkChg>
        <pc:inkChg chg="del">
          <ac:chgData name="Xiaohao Cai" userId="99f43560-6d0c-4be3-8373-5d962e988eab" providerId="ADAL" clId="{6DDCAA7A-FEC1-5949-9AD3-9AC39DF2FBAA}" dt="2021-02-09T19:23:46.076" v="96"/>
          <ac:inkMkLst>
            <pc:docMk/>
            <pc:sldMk cId="3643721825" sldId="297"/>
            <ac:inkMk id="49" creationId="{5DEA00B3-8B69-F149-B280-5843DA78108A}"/>
          </ac:inkMkLst>
        </pc:inkChg>
        <pc:inkChg chg="del">
          <ac:chgData name="Xiaohao Cai" userId="99f43560-6d0c-4be3-8373-5d962e988eab" providerId="ADAL" clId="{6DDCAA7A-FEC1-5949-9AD3-9AC39DF2FBAA}" dt="2021-02-09T19:23:38.219" v="76"/>
          <ac:inkMkLst>
            <pc:docMk/>
            <pc:sldMk cId="3643721825" sldId="297"/>
            <ac:inkMk id="50" creationId="{F323E4AF-C408-6040-9246-B67E0614D75B}"/>
          </ac:inkMkLst>
        </pc:inkChg>
        <pc:inkChg chg="del">
          <ac:chgData name="Xiaohao Cai" userId="99f43560-6d0c-4be3-8373-5d962e988eab" providerId="ADAL" clId="{6DDCAA7A-FEC1-5949-9AD3-9AC39DF2FBAA}" dt="2021-02-09T19:23:37.990" v="75"/>
          <ac:inkMkLst>
            <pc:docMk/>
            <pc:sldMk cId="3643721825" sldId="297"/>
            <ac:inkMk id="51" creationId="{0B2E3E2B-BD9D-B84B-AA3D-74A75C31C181}"/>
          </ac:inkMkLst>
        </pc:inkChg>
        <pc:inkChg chg="del">
          <ac:chgData name="Xiaohao Cai" userId="99f43560-6d0c-4be3-8373-5d962e988eab" providerId="ADAL" clId="{6DDCAA7A-FEC1-5949-9AD3-9AC39DF2FBAA}" dt="2021-02-09T19:23:46.084" v="101"/>
          <ac:inkMkLst>
            <pc:docMk/>
            <pc:sldMk cId="3643721825" sldId="297"/>
            <ac:inkMk id="52" creationId="{437EF1ED-C5C1-7349-BC67-D76BC4ED3B47}"/>
          </ac:inkMkLst>
        </pc:inkChg>
        <pc:inkChg chg="add del topLvl">
          <ac:chgData name="Xiaohao Cai" userId="99f43560-6d0c-4be3-8373-5d962e988eab" providerId="ADAL" clId="{6DDCAA7A-FEC1-5949-9AD3-9AC39DF2FBAA}" dt="2021-02-09T19:48:13.699" v="806"/>
          <ac:inkMkLst>
            <pc:docMk/>
            <pc:sldMk cId="3643721825" sldId="297"/>
            <ac:inkMk id="53" creationId="{ED2A515A-076D-DC4E-938F-C79E0C95EF73}"/>
          </ac:inkMkLst>
        </pc:inkChg>
        <pc:inkChg chg="add del topLvl">
          <ac:chgData name="Xiaohao Cai" userId="99f43560-6d0c-4be3-8373-5d962e988eab" providerId="ADAL" clId="{6DDCAA7A-FEC1-5949-9AD3-9AC39DF2FBAA}" dt="2021-02-09T19:48:13.680" v="797"/>
          <ac:inkMkLst>
            <pc:docMk/>
            <pc:sldMk cId="3643721825" sldId="297"/>
            <ac:inkMk id="55" creationId="{26B731A7-D0C2-5145-9DC4-0FC96DA6C756}"/>
          </ac:inkMkLst>
        </pc:inkChg>
        <pc:inkChg chg="del topLvl">
          <ac:chgData name="Xiaohao Cai" userId="99f43560-6d0c-4be3-8373-5d962e988eab" providerId="ADAL" clId="{6DDCAA7A-FEC1-5949-9AD3-9AC39DF2FBAA}" dt="2021-02-09T19:23:46.069" v="91"/>
          <ac:inkMkLst>
            <pc:docMk/>
            <pc:sldMk cId="3643721825" sldId="297"/>
            <ac:inkMk id="57" creationId="{62447118-E5B3-9045-8E50-311EC04D8385}"/>
          </ac:inkMkLst>
        </pc:inkChg>
        <pc:inkChg chg="del">
          <ac:chgData name="Xiaohao Cai" userId="99f43560-6d0c-4be3-8373-5d962e988eab" providerId="ADAL" clId="{6DDCAA7A-FEC1-5949-9AD3-9AC39DF2FBAA}" dt="2021-02-09T19:23:46.043" v="80"/>
          <ac:inkMkLst>
            <pc:docMk/>
            <pc:sldMk cId="3643721825" sldId="297"/>
            <ac:inkMk id="58" creationId="{2861848F-CFB0-3141-B19A-E1DAD2A35F5F}"/>
          </ac:inkMkLst>
        </pc:inkChg>
        <pc:inkChg chg="del">
          <ac:chgData name="Xiaohao Cai" userId="99f43560-6d0c-4be3-8373-5d962e988eab" providerId="ADAL" clId="{6DDCAA7A-FEC1-5949-9AD3-9AC39DF2FBAA}" dt="2021-02-09T19:23:38.390" v="77"/>
          <ac:inkMkLst>
            <pc:docMk/>
            <pc:sldMk cId="3643721825" sldId="297"/>
            <ac:inkMk id="59" creationId="{CFA77E62-1B30-A94E-BBC0-8ABC2CB5D678}"/>
          </ac:inkMkLst>
        </pc:inkChg>
        <pc:inkChg chg="del">
          <ac:chgData name="Xiaohao Cai" userId="99f43560-6d0c-4be3-8373-5d962e988eab" providerId="ADAL" clId="{6DDCAA7A-FEC1-5949-9AD3-9AC39DF2FBAA}" dt="2021-02-09T19:23:37.684" v="73"/>
          <ac:inkMkLst>
            <pc:docMk/>
            <pc:sldMk cId="3643721825" sldId="297"/>
            <ac:inkMk id="60" creationId="{DBF9857F-7308-F745-AA15-2442975E7E89}"/>
          </ac:inkMkLst>
        </pc:inkChg>
        <pc:inkChg chg="del">
          <ac:chgData name="Xiaohao Cai" userId="99f43560-6d0c-4be3-8373-5d962e988eab" providerId="ADAL" clId="{6DDCAA7A-FEC1-5949-9AD3-9AC39DF2FBAA}" dt="2021-02-09T19:23:37.686" v="74"/>
          <ac:inkMkLst>
            <pc:docMk/>
            <pc:sldMk cId="3643721825" sldId="297"/>
            <ac:inkMk id="61" creationId="{B182C702-DCD0-9146-9D2D-0B844AA23EED}"/>
          </ac:inkMkLst>
        </pc:inkChg>
        <pc:inkChg chg="del topLvl">
          <ac:chgData name="Xiaohao Cai" userId="99f43560-6d0c-4be3-8373-5d962e988eab" providerId="ADAL" clId="{6DDCAA7A-FEC1-5949-9AD3-9AC39DF2FBAA}" dt="2021-02-09T19:23:46.100" v="113"/>
          <ac:inkMkLst>
            <pc:docMk/>
            <pc:sldMk cId="3643721825" sldId="297"/>
            <ac:inkMk id="62" creationId="{CEDD77AD-A87C-5E44-9E95-C18D90E9CF5B}"/>
          </ac:inkMkLst>
        </pc:inkChg>
        <pc:inkChg chg="del">
          <ac:chgData name="Xiaohao Cai" userId="99f43560-6d0c-4be3-8373-5d962e988eab" providerId="ADAL" clId="{6DDCAA7A-FEC1-5949-9AD3-9AC39DF2FBAA}" dt="2021-02-09T19:23:38.575" v="78"/>
          <ac:inkMkLst>
            <pc:docMk/>
            <pc:sldMk cId="3643721825" sldId="297"/>
            <ac:inkMk id="63" creationId="{E7978A8D-358B-1841-A61A-C58BCB0F24B4}"/>
          </ac:inkMkLst>
        </pc:inkChg>
        <pc:inkChg chg="del">
          <ac:chgData name="Xiaohao Cai" userId="99f43560-6d0c-4be3-8373-5d962e988eab" providerId="ADAL" clId="{6DDCAA7A-FEC1-5949-9AD3-9AC39DF2FBAA}" dt="2021-02-09T19:23:46.071" v="92"/>
          <ac:inkMkLst>
            <pc:docMk/>
            <pc:sldMk cId="3643721825" sldId="297"/>
            <ac:inkMk id="65" creationId="{F9142E2B-B6AB-7A4B-ABDF-F5F545F195EF}"/>
          </ac:inkMkLst>
        </pc:inkChg>
        <pc:inkChg chg="del">
          <ac:chgData name="Xiaohao Cai" userId="99f43560-6d0c-4be3-8373-5d962e988eab" providerId="ADAL" clId="{6DDCAA7A-FEC1-5949-9AD3-9AC39DF2FBAA}" dt="2021-02-09T19:23:46.045" v="81"/>
          <ac:inkMkLst>
            <pc:docMk/>
            <pc:sldMk cId="3643721825" sldId="297"/>
            <ac:inkMk id="66" creationId="{FDAE35F1-F799-CA4E-A9DC-C0D6839B7CAF}"/>
          </ac:inkMkLst>
        </pc:inkChg>
        <pc:inkChg chg="add del topLvl">
          <ac:chgData name="Xiaohao Cai" userId="99f43560-6d0c-4be3-8373-5d962e988eab" providerId="ADAL" clId="{6DDCAA7A-FEC1-5949-9AD3-9AC39DF2FBAA}" dt="2021-02-09T19:48:13.644" v="784"/>
          <ac:inkMkLst>
            <pc:docMk/>
            <pc:sldMk cId="3643721825" sldId="297"/>
            <ac:inkMk id="67" creationId="{1D9F0073-BDB2-814B-95EE-1937D604CDF9}"/>
          </ac:inkMkLst>
        </pc:inkChg>
        <pc:inkChg chg="add del topLvl">
          <ac:chgData name="Xiaohao Cai" userId="99f43560-6d0c-4be3-8373-5d962e988eab" providerId="ADAL" clId="{6DDCAA7A-FEC1-5949-9AD3-9AC39DF2FBAA}" dt="2021-02-09T19:48:13.685" v="799"/>
          <ac:inkMkLst>
            <pc:docMk/>
            <pc:sldMk cId="3643721825" sldId="297"/>
            <ac:inkMk id="68" creationId="{F9D2D809-403D-3D44-814B-3BF788F3DA91}"/>
          </ac:inkMkLst>
        </pc:inkChg>
        <pc:inkChg chg="add del topLvl">
          <ac:chgData name="Xiaohao Cai" userId="99f43560-6d0c-4be3-8373-5d962e988eab" providerId="ADAL" clId="{6DDCAA7A-FEC1-5949-9AD3-9AC39DF2FBAA}" dt="2021-02-09T19:48:13.626" v="780"/>
          <ac:inkMkLst>
            <pc:docMk/>
            <pc:sldMk cId="3643721825" sldId="297"/>
            <ac:inkMk id="69" creationId="{7EE7F3BD-B836-0A44-A89C-EF447BBD4E23}"/>
          </ac:inkMkLst>
        </pc:inkChg>
        <pc:inkChg chg="add del topLvl">
          <ac:chgData name="Xiaohao Cai" userId="99f43560-6d0c-4be3-8373-5d962e988eab" providerId="ADAL" clId="{6DDCAA7A-FEC1-5949-9AD3-9AC39DF2FBAA}" dt="2021-02-09T19:48:13.670" v="793"/>
          <ac:inkMkLst>
            <pc:docMk/>
            <pc:sldMk cId="3643721825" sldId="297"/>
            <ac:inkMk id="70" creationId="{A5F8114A-0B93-6B45-8542-D314A42CF99F}"/>
          </ac:inkMkLst>
        </pc:inkChg>
        <pc:inkChg chg="add del topLvl">
          <ac:chgData name="Xiaohao Cai" userId="99f43560-6d0c-4be3-8373-5d962e988eab" providerId="ADAL" clId="{6DDCAA7A-FEC1-5949-9AD3-9AC39DF2FBAA}" dt="2021-02-09T19:48:13.608" v="777"/>
          <ac:inkMkLst>
            <pc:docMk/>
            <pc:sldMk cId="3643721825" sldId="297"/>
            <ac:inkMk id="71" creationId="{973A674A-0EC5-BE4F-A4CF-9265EC3E498F}"/>
          </ac:inkMkLst>
        </pc:inkChg>
        <pc:inkChg chg="add del topLvl">
          <ac:chgData name="Xiaohao Cai" userId="99f43560-6d0c-4be3-8373-5d962e988eab" providerId="ADAL" clId="{6DDCAA7A-FEC1-5949-9AD3-9AC39DF2FBAA}" dt="2021-02-09T19:48:13.647" v="785"/>
          <ac:inkMkLst>
            <pc:docMk/>
            <pc:sldMk cId="3643721825" sldId="297"/>
            <ac:inkMk id="72" creationId="{FD5A2128-BA33-6E42-9B5D-F53522FA746F}"/>
          </ac:inkMkLst>
        </pc:inkChg>
        <pc:inkChg chg="add del topLvl">
          <ac:chgData name="Xiaohao Cai" userId="99f43560-6d0c-4be3-8373-5d962e988eab" providerId="ADAL" clId="{6DDCAA7A-FEC1-5949-9AD3-9AC39DF2FBAA}" dt="2021-02-09T19:48:13.615" v="778"/>
          <ac:inkMkLst>
            <pc:docMk/>
            <pc:sldMk cId="3643721825" sldId="297"/>
            <ac:inkMk id="73" creationId="{806717F5-2956-EB44-BA37-187D2C9AFE30}"/>
          </ac:inkMkLst>
        </pc:inkChg>
        <pc:inkChg chg="add del topLvl">
          <ac:chgData name="Xiaohao Cai" userId="99f43560-6d0c-4be3-8373-5d962e988eab" providerId="ADAL" clId="{6DDCAA7A-FEC1-5949-9AD3-9AC39DF2FBAA}" dt="2021-02-09T19:48:13.700" v="807"/>
          <ac:inkMkLst>
            <pc:docMk/>
            <pc:sldMk cId="3643721825" sldId="297"/>
            <ac:inkMk id="75" creationId="{F482D1F3-4AC0-B045-BD33-06A0C4337EFA}"/>
          </ac:inkMkLst>
        </pc:inkChg>
        <pc:inkChg chg="add del topLvl">
          <ac:chgData name="Xiaohao Cai" userId="99f43560-6d0c-4be3-8373-5d962e988eab" providerId="ADAL" clId="{6DDCAA7A-FEC1-5949-9AD3-9AC39DF2FBAA}" dt="2021-02-09T19:48:13.668" v="792"/>
          <ac:inkMkLst>
            <pc:docMk/>
            <pc:sldMk cId="3643721825" sldId="297"/>
            <ac:inkMk id="76" creationId="{9612533D-1D74-2147-A9BE-D2DB752FF2FC}"/>
          </ac:inkMkLst>
        </pc:inkChg>
        <pc:inkChg chg="add del topLvl">
          <ac:chgData name="Xiaohao Cai" userId="99f43560-6d0c-4be3-8373-5d962e988eab" providerId="ADAL" clId="{6DDCAA7A-FEC1-5949-9AD3-9AC39DF2FBAA}" dt="2021-02-09T19:48:13.636" v="782"/>
          <ac:inkMkLst>
            <pc:docMk/>
            <pc:sldMk cId="3643721825" sldId="297"/>
            <ac:inkMk id="77" creationId="{B65BBF44-E257-184A-8375-7C88B2B6851C}"/>
          </ac:inkMkLst>
        </pc:inkChg>
        <pc:inkChg chg="add del topLvl">
          <ac:chgData name="Xiaohao Cai" userId="99f43560-6d0c-4be3-8373-5d962e988eab" providerId="ADAL" clId="{6DDCAA7A-FEC1-5949-9AD3-9AC39DF2FBAA}" dt="2021-02-09T19:48:13.691" v="802"/>
          <ac:inkMkLst>
            <pc:docMk/>
            <pc:sldMk cId="3643721825" sldId="297"/>
            <ac:inkMk id="78" creationId="{E0C7F86E-BBF7-924B-956B-8014E116297A}"/>
          </ac:inkMkLst>
        </pc:inkChg>
        <pc:inkChg chg="add del topLvl">
          <ac:chgData name="Xiaohao Cai" userId="99f43560-6d0c-4be3-8373-5d962e988eab" providerId="ADAL" clId="{6DDCAA7A-FEC1-5949-9AD3-9AC39DF2FBAA}" dt="2021-02-09T19:48:13.662" v="790"/>
          <ac:inkMkLst>
            <pc:docMk/>
            <pc:sldMk cId="3643721825" sldId="297"/>
            <ac:inkMk id="79" creationId="{8E9D7B9A-85B1-A14A-895F-E99B0660E0DE}"/>
          </ac:inkMkLst>
        </pc:inkChg>
        <pc:inkChg chg="add del">
          <ac:chgData name="Xiaohao Cai" userId="99f43560-6d0c-4be3-8373-5d962e988eab" providerId="ADAL" clId="{6DDCAA7A-FEC1-5949-9AD3-9AC39DF2FBAA}" dt="2021-02-09T19:47:22.218" v="754"/>
          <ac:inkMkLst>
            <pc:docMk/>
            <pc:sldMk cId="3643721825" sldId="297"/>
            <ac:inkMk id="81" creationId="{DF926A2D-2337-0843-ABDE-845C207E623D}"/>
          </ac:inkMkLst>
        </pc:inkChg>
        <pc:inkChg chg="add del">
          <ac:chgData name="Xiaohao Cai" userId="99f43560-6d0c-4be3-8373-5d962e988eab" providerId="ADAL" clId="{6DDCAA7A-FEC1-5949-9AD3-9AC39DF2FBAA}" dt="2021-02-09T19:47:22.213" v="753"/>
          <ac:inkMkLst>
            <pc:docMk/>
            <pc:sldMk cId="3643721825" sldId="297"/>
            <ac:inkMk id="82" creationId="{36D67350-C398-4543-A1F9-E1E98115007D}"/>
          </ac:inkMkLst>
        </pc:inkChg>
        <pc:inkChg chg="add del topLvl">
          <ac:chgData name="Xiaohao Cai" userId="99f43560-6d0c-4be3-8373-5d962e988eab" providerId="ADAL" clId="{6DDCAA7A-FEC1-5949-9AD3-9AC39DF2FBAA}" dt="2021-02-09T19:48:13.631" v="781"/>
          <ac:inkMkLst>
            <pc:docMk/>
            <pc:sldMk cId="3643721825" sldId="297"/>
            <ac:inkMk id="84" creationId="{F2A817EA-F03F-D440-A1E8-3DEE1216C946}"/>
          </ac:inkMkLst>
        </pc:inkChg>
        <pc:inkChg chg="add del topLvl">
          <ac:chgData name="Xiaohao Cai" userId="99f43560-6d0c-4be3-8373-5d962e988eab" providerId="ADAL" clId="{6DDCAA7A-FEC1-5949-9AD3-9AC39DF2FBAA}" dt="2021-02-09T19:48:13.676" v="795"/>
          <ac:inkMkLst>
            <pc:docMk/>
            <pc:sldMk cId="3643721825" sldId="297"/>
            <ac:inkMk id="85" creationId="{7EF92B92-5C77-C742-89D5-73E046E44F80}"/>
          </ac:inkMkLst>
        </pc:inkChg>
        <pc:inkChg chg="add del topLvl">
          <ac:chgData name="Xiaohao Cai" userId="99f43560-6d0c-4be3-8373-5d962e988eab" providerId="ADAL" clId="{6DDCAA7A-FEC1-5949-9AD3-9AC39DF2FBAA}" dt="2021-02-09T19:48:13.650" v="786"/>
          <ac:inkMkLst>
            <pc:docMk/>
            <pc:sldMk cId="3643721825" sldId="297"/>
            <ac:inkMk id="86" creationId="{906FFCCE-6C36-7D45-B14B-DCB6AB95118A}"/>
          </ac:inkMkLst>
        </pc:inkChg>
        <pc:inkChg chg="add del topLvl">
          <ac:chgData name="Xiaohao Cai" userId="99f43560-6d0c-4be3-8373-5d962e988eab" providerId="ADAL" clId="{6DDCAA7A-FEC1-5949-9AD3-9AC39DF2FBAA}" dt="2021-02-09T19:48:13.683" v="798"/>
          <ac:inkMkLst>
            <pc:docMk/>
            <pc:sldMk cId="3643721825" sldId="297"/>
            <ac:inkMk id="87" creationId="{25AA6DAF-25E1-0041-A159-70AADB1211BE}"/>
          </ac:inkMkLst>
        </pc:inkChg>
        <pc:inkChg chg="add del topLvl">
          <ac:chgData name="Xiaohao Cai" userId="99f43560-6d0c-4be3-8373-5d962e988eab" providerId="ADAL" clId="{6DDCAA7A-FEC1-5949-9AD3-9AC39DF2FBAA}" dt="2021-02-09T19:48:13.678" v="796"/>
          <ac:inkMkLst>
            <pc:docMk/>
            <pc:sldMk cId="3643721825" sldId="297"/>
            <ac:inkMk id="88" creationId="{95F75681-96E3-5E4E-A99C-BFB1AB028715}"/>
          </ac:inkMkLst>
        </pc:inkChg>
        <pc:inkChg chg="add del topLvl">
          <ac:chgData name="Xiaohao Cai" userId="99f43560-6d0c-4be3-8373-5d962e988eab" providerId="ADAL" clId="{6DDCAA7A-FEC1-5949-9AD3-9AC39DF2FBAA}" dt="2021-02-09T19:48:13.656" v="788"/>
          <ac:inkMkLst>
            <pc:docMk/>
            <pc:sldMk cId="3643721825" sldId="297"/>
            <ac:inkMk id="89" creationId="{219CDA1F-09B7-FF4B-8148-A138F33DDB9E}"/>
          </ac:inkMkLst>
        </pc:inkChg>
        <pc:inkChg chg="add del topLvl">
          <ac:chgData name="Xiaohao Cai" userId="99f43560-6d0c-4be3-8373-5d962e988eab" providerId="ADAL" clId="{6DDCAA7A-FEC1-5949-9AD3-9AC39DF2FBAA}" dt="2021-02-09T19:48:13.622" v="779"/>
          <ac:inkMkLst>
            <pc:docMk/>
            <pc:sldMk cId="3643721825" sldId="297"/>
            <ac:inkMk id="90" creationId="{442C5118-075B-0444-82BA-1D3F55DBAC76}"/>
          </ac:inkMkLst>
        </pc:inkChg>
        <pc:inkChg chg="add del topLvl">
          <ac:chgData name="Xiaohao Cai" userId="99f43560-6d0c-4be3-8373-5d962e988eab" providerId="ADAL" clId="{6DDCAA7A-FEC1-5949-9AD3-9AC39DF2FBAA}" dt="2021-02-09T19:48:13.706" v="811"/>
          <ac:inkMkLst>
            <pc:docMk/>
            <pc:sldMk cId="3643721825" sldId="297"/>
            <ac:inkMk id="91" creationId="{2A8C0CC7-046E-404A-8C6D-02404E8F84A7}"/>
          </ac:inkMkLst>
        </pc:inkChg>
        <pc:inkChg chg="add del topLvl">
          <ac:chgData name="Xiaohao Cai" userId="99f43560-6d0c-4be3-8373-5d962e988eab" providerId="ADAL" clId="{6DDCAA7A-FEC1-5949-9AD3-9AC39DF2FBAA}" dt="2021-02-09T19:48:13.695" v="804"/>
          <ac:inkMkLst>
            <pc:docMk/>
            <pc:sldMk cId="3643721825" sldId="297"/>
            <ac:inkMk id="92" creationId="{77BA64BD-03DF-8245-BB1D-1BC83E45ED4D}"/>
          </ac:inkMkLst>
        </pc:inkChg>
        <pc:inkChg chg="add del topLvl">
          <ac:chgData name="Xiaohao Cai" userId="99f43560-6d0c-4be3-8373-5d962e988eab" providerId="ADAL" clId="{6DDCAA7A-FEC1-5949-9AD3-9AC39DF2FBAA}" dt="2021-02-09T19:48:13.665" v="791"/>
          <ac:inkMkLst>
            <pc:docMk/>
            <pc:sldMk cId="3643721825" sldId="297"/>
            <ac:inkMk id="93" creationId="{B7DD4110-6F5C-F640-B972-66A03AE09C26}"/>
          </ac:inkMkLst>
        </pc:inkChg>
        <pc:inkChg chg="add del topLvl">
          <ac:chgData name="Xiaohao Cai" userId="99f43560-6d0c-4be3-8373-5d962e988eab" providerId="ADAL" clId="{6DDCAA7A-FEC1-5949-9AD3-9AC39DF2FBAA}" dt="2021-02-09T19:48:13.687" v="800"/>
          <ac:inkMkLst>
            <pc:docMk/>
            <pc:sldMk cId="3643721825" sldId="297"/>
            <ac:inkMk id="94" creationId="{34215B5B-EF36-154D-8D3C-E6EB15E7A9A0}"/>
          </ac:inkMkLst>
        </pc:inkChg>
        <pc:inkChg chg="add del topLvl">
          <ac:chgData name="Xiaohao Cai" userId="99f43560-6d0c-4be3-8373-5d962e988eab" providerId="ADAL" clId="{6DDCAA7A-FEC1-5949-9AD3-9AC39DF2FBAA}" dt="2021-02-09T19:48:13.659" v="789"/>
          <ac:inkMkLst>
            <pc:docMk/>
            <pc:sldMk cId="3643721825" sldId="297"/>
            <ac:inkMk id="95" creationId="{6ECDE84E-E74A-9F43-B73C-84BABF2E5986}"/>
          </ac:inkMkLst>
        </pc:inkChg>
        <pc:inkChg chg="add del">
          <ac:chgData name="Xiaohao Cai" userId="99f43560-6d0c-4be3-8373-5d962e988eab" providerId="ADAL" clId="{6DDCAA7A-FEC1-5949-9AD3-9AC39DF2FBAA}" dt="2021-02-09T19:48:13.693" v="803"/>
          <ac:inkMkLst>
            <pc:docMk/>
            <pc:sldMk cId="3643721825" sldId="297"/>
            <ac:inkMk id="97" creationId="{C83BF3E6-66E4-974B-851C-93BF324EF61F}"/>
          </ac:inkMkLst>
        </pc:inkChg>
        <pc:inkChg chg="add del">
          <ac:chgData name="Xiaohao Cai" userId="99f43560-6d0c-4be3-8373-5d962e988eab" providerId="ADAL" clId="{6DDCAA7A-FEC1-5949-9AD3-9AC39DF2FBAA}" dt="2021-02-09T19:48:13.697" v="805"/>
          <ac:inkMkLst>
            <pc:docMk/>
            <pc:sldMk cId="3643721825" sldId="297"/>
            <ac:inkMk id="98" creationId="{59FD71A3-95EA-3B4E-A36C-5F4D9F9F164B}"/>
          </ac:inkMkLst>
        </pc:inkChg>
        <pc:inkChg chg="add del topLvl">
          <ac:chgData name="Xiaohao Cai" userId="99f43560-6d0c-4be3-8373-5d962e988eab" providerId="ADAL" clId="{6DDCAA7A-FEC1-5949-9AD3-9AC39DF2FBAA}" dt="2021-02-09T19:48:13.705" v="810"/>
          <ac:inkMkLst>
            <pc:docMk/>
            <pc:sldMk cId="3643721825" sldId="297"/>
            <ac:inkMk id="99" creationId="{BB466E3B-567A-BC41-9DCA-9617FC21F4C2}"/>
          </ac:inkMkLst>
        </pc:inkChg>
        <pc:inkChg chg="add del">
          <ac:chgData name="Xiaohao Cai" userId="99f43560-6d0c-4be3-8373-5d962e988eab" providerId="ADAL" clId="{6DDCAA7A-FEC1-5949-9AD3-9AC39DF2FBAA}" dt="2021-02-09T19:48:13.673" v="794"/>
          <ac:inkMkLst>
            <pc:docMk/>
            <pc:sldMk cId="3643721825" sldId="297"/>
            <ac:inkMk id="100" creationId="{2E28558F-1750-F147-A2A7-412BD39B14A6}"/>
          </ac:inkMkLst>
        </pc:inkChg>
        <pc:inkChg chg="add del">
          <ac:chgData name="Xiaohao Cai" userId="99f43560-6d0c-4be3-8373-5d962e988eab" providerId="ADAL" clId="{6DDCAA7A-FEC1-5949-9AD3-9AC39DF2FBAA}" dt="2021-02-09T19:48:13.640" v="783"/>
          <ac:inkMkLst>
            <pc:docMk/>
            <pc:sldMk cId="3643721825" sldId="297"/>
            <ac:inkMk id="101" creationId="{377D8B72-519C-E54C-B893-EDB50018ACB5}"/>
          </ac:inkMkLst>
        </pc:inkChg>
        <pc:inkChg chg="add del">
          <ac:chgData name="Xiaohao Cai" userId="99f43560-6d0c-4be3-8373-5d962e988eab" providerId="ADAL" clId="{6DDCAA7A-FEC1-5949-9AD3-9AC39DF2FBAA}" dt="2021-02-09T19:48:13.702" v="808"/>
          <ac:inkMkLst>
            <pc:docMk/>
            <pc:sldMk cId="3643721825" sldId="297"/>
            <ac:inkMk id="102" creationId="{93CE59F7-F79E-F94C-87DF-FE98F28C1FD6}"/>
          </ac:inkMkLst>
        </pc:inkChg>
        <pc:inkChg chg="add del">
          <ac:chgData name="Xiaohao Cai" userId="99f43560-6d0c-4be3-8373-5d962e988eab" providerId="ADAL" clId="{6DDCAA7A-FEC1-5949-9AD3-9AC39DF2FBAA}" dt="2021-02-09T19:48:13.653" v="787"/>
          <ac:inkMkLst>
            <pc:docMk/>
            <pc:sldMk cId="3643721825" sldId="297"/>
            <ac:inkMk id="103" creationId="{3B69B8A8-D23D-894A-B40A-8527E44F60F4}"/>
          </ac:inkMkLst>
        </pc:inkChg>
        <pc:inkChg chg="add del">
          <ac:chgData name="Xiaohao Cai" userId="99f43560-6d0c-4be3-8373-5d962e988eab" providerId="ADAL" clId="{6DDCAA7A-FEC1-5949-9AD3-9AC39DF2FBAA}" dt="2021-02-09T19:48:13.703" v="809"/>
          <ac:inkMkLst>
            <pc:docMk/>
            <pc:sldMk cId="3643721825" sldId="297"/>
            <ac:inkMk id="104" creationId="{EDE77262-1CA1-F349-A110-E8792C8E2CEF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06" creationId="{7B0234C6-CE7C-5540-AF82-BB7BF50354A8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07" creationId="{D60549B4-457F-0D41-8264-85FB7186E8AF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08" creationId="{C4354805-C1D1-364C-BCB9-EE85D48ECC84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09" creationId="{9B6DD804-A97B-D042-A1EF-0534DB18AF38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10" creationId="{8532B757-20A2-9441-8BD9-868633490D8B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11" creationId="{A6329225-ED05-8B4B-A336-2282C9097027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12" creationId="{E1E8534A-8471-1947-8DF7-7B078821213B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13" creationId="{F71227CC-DC61-F44C-AD30-228CEC8F0B93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14" creationId="{51509F41-F4E1-F441-AA84-D96E35909D9E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15" creationId="{5F387D0F-93EE-434B-98F5-92EB8F73B39D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17" creationId="{33CBF395-EF9F-AB43-8ACD-791D5BE94F3A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18" creationId="{96C969D6-104E-E346-B989-6292AD953CA0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19" creationId="{5B8F1D1C-21FE-454D-96D5-582976183937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20" creationId="{C4814CAC-984B-D44C-BD89-79F53D7D0B88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21" creationId="{C910B878-62BE-004A-938D-76C19AFC63EC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22" creationId="{FB4EFF72-9899-874A-884D-A0CB4DFF08AF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23" creationId="{C0996113-C526-8F48-8313-834C0C7E7D68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25" creationId="{6AFA8735-8E0C-3045-AFCE-AEF6DC22EB7A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26" creationId="{645A71F6-EA4B-134F-A737-77C8523440BF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27" creationId="{394B975B-C917-854E-AFD8-F00882683D5F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28" creationId="{4CC6EBAB-9D27-6447-AAEE-9327E5B93EED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30" creationId="{6539E00C-BECB-C542-B833-8ECE8D35718F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31" creationId="{A2A4D0F9-EB36-4844-BEAA-E2F94FA75354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32" creationId="{76BB97B5-8B70-F049-BB89-35D1946EED51}"/>
          </ac:inkMkLst>
        </pc:inkChg>
        <pc:inkChg chg="add topLvl">
          <ac:chgData name="Xiaohao Cai" userId="99f43560-6d0c-4be3-8373-5d962e988eab" providerId="ADAL" clId="{6DDCAA7A-FEC1-5949-9AD3-9AC39DF2FBAA}" dt="2021-02-09T19:48:53.151" v="861"/>
          <ac:inkMkLst>
            <pc:docMk/>
            <pc:sldMk cId="3643721825" sldId="297"/>
            <ac:inkMk id="133" creationId="{7CD3476E-CEB6-A94C-A6EF-D95E07727149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35" creationId="{5ADC22C2-6014-D64C-A91A-2BB971183A46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37" creationId="{AF08EFC2-1BB8-0744-BFB5-E92915721FED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38" creationId="{8A50D6C7-CBB7-9242-B8F0-997ACEED0BBA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40" creationId="{F8A5415A-E58A-0C41-9F7A-1DF759D43414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41" creationId="{44DE7D9A-D10D-C241-8CB1-F23AB947E792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42" creationId="{A6E91FBB-A02D-1F47-A7FE-88E27A565AD3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43" creationId="{A4C6B1F0-B639-B842-8BC3-092D3FF18F14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45" creationId="{5A4696FE-440A-4C41-B814-9B5D03ECF128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46" creationId="{AE748654-C7F6-C344-BC20-C8168B29DED4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47" creationId="{69FD0ECE-2A95-DC4C-8ECB-780F6748F13D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48" creationId="{D55AABD7-8911-7440-9546-96353B00973B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50" creationId="{4378DBC9-4573-A542-A520-6AFFE39060D8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51" creationId="{7B1F7326-F2BE-BD40-8BB7-D07245C3DD72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52" creationId="{5E7B5E5D-ED9B-BC43-9FB6-70FF57E610E7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53" creationId="{679D4337-01E2-9A4C-89B6-15A8402A8C76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54" creationId="{BAB21927-59ED-5D40-A8A2-8CE376BDDB35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56" creationId="{62E29BA5-4BD0-2B45-B2F0-DF3975424976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57" creationId="{C0277800-E9E6-F14F-9A37-E2178FF86FBD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58" creationId="{02DC4E9B-B748-4E40-9FA1-B5BCC995BF71}"/>
          </ac:inkMkLst>
        </pc:inkChg>
        <pc:inkChg chg="add topLvl">
          <ac:chgData name="Xiaohao Cai" userId="99f43560-6d0c-4be3-8373-5d962e988eab" providerId="ADAL" clId="{6DDCAA7A-FEC1-5949-9AD3-9AC39DF2FBAA}" dt="2021-02-09T19:49:21.702" v="886"/>
          <ac:inkMkLst>
            <pc:docMk/>
            <pc:sldMk cId="3643721825" sldId="297"/>
            <ac:inkMk id="159" creationId="{2B8EF4FB-808C-7643-9C21-48C2CB3CB59D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61" creationId="{9C8424E4-CC26-8E4F-9F8E-DC0D7F272A69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62" creationId="{61E373BD-FF34-2040-A088-C258ED5F3C99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63" creationId="{3D648519-8DB1-D044-A2B6-30A123C315A7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64" creationId="{A5E6D45B-318F-3442-B542-77AD1B4A6E96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66" creationId="{43EC6310-EB18-CF49-83A4-33DA6D38A215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67" creationId="{5FDC1470-670F-774B-BC25-31F1A5025999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68" creationId="{1E701A62-884B-EF48-B4B4-A9CB8EBE8988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69" creationId="{51B5A96F-3CCC-7D47-8EF8-084114B824FC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70" creationId="{FF1B6E3E-86B6-8A49-9835-90DC11B9E8E7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71" creationId="{BE7E2E1D-37CA-214A-B06C-3BE79208C755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73" creationId="{72A6DBD0-1229-394C-A29A-03AC4DEAB64E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74" creationId="{18668124-05F5-E143-84CC-C08B016071C6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75" creationId="{02E99BFA-6C1A-984F-B4C7-A612D7B014AA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76" creationId="{85400632-98D0-0243-9717-BCA0B99E30E2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77" creationId="{EF4079D2-7A7D-4947-87CD-A1850F57BF1C}"/>
          </ac:inkMkLst>
        </pc:inkChg>
        <pc:inkChg chg="add">
          <ac:chgData name="Xiaohao Cai" userId="99f43560-6d0c-4be3-8373-5d962e988eab" providerId="ADAL" clId="{6DDCAA7A-FEC1-5949-9AD3-9AC39DF2FBAA}" dt="2021-02-09T19:49:21.181" v="885"/>
          <ac:inkMkLst>
            <pc:docMk/>
            <pc:sldMk cId="3643721825" sldId="297"/>
            <ac:inkMk id="179" creationId="{5AB0BE5A-0E5A-DF43-983E-C7CBC5B103A9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81" creationId="{3CD2ADB8-C8D4-4946-A768-A11351AF5533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83" creationId="{C89D58CE-AB5D-C947-82B9-99616E4CD986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84" creationId="{7BC421D9-1DCF-844D-969C-E13635B16EA4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85" creationId="{3E2BB539-9A11-004C-99D3-A397E16C8D19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86" creationId="{6F91C9DE-1F7C-0E48-AB2B-AEABBBBD04B6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87" creationId="{5683C613-7334-4143-A52A-DC94FFCC58AC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88" creationId="{DA140FB3-D1D6-2C49-9CDE-3B0FFB3CC197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89" creationId="{404C7FD3-4AA8-1C44-9A0D-AFF57CEDD0A9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91" creationId="{F4DB70DE-6843-F440-8A5E-5FD2C45688A6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92" creationId="{B37B5EF8-323E-424D-A264-8AA569EE8FFA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93" creationId="{3D2B0DFC-7F94-5D4A-B3E6-6B382C67B883}"/>
          </ac:inkMkLst>
        </pc:inkChg>
        <pc:inkChg chg="add topLvl">
          <ac:chgData name="Xiaohao Cai" userId="99f43560-6d0c-4be3-8373-5d962e988eab" providerId="ADAL" clId="{6DDCAA7A-FEC1-5949-9AD3-9AC39DF2FBAA}" dt="2021-02-09T19:49:38.022" v="919"/>
          <ac:inkMkLst>
            <pc:docMk/>
            <pc:sldMk cId="3643721825" sldId="297"/>
            <ac:inkMk id="194" creationId="{5DD25FC3-3EB0-F043-BC27-C97ED750FD7E}"/>
          </ac:inkMkLst>
        </pc:inkChg>
        <pc:inkChg chg="add">
          <ac:chgData name="Xiaohao Cai" userId="99f43560-6d0c-4be3-8373-5d962e988eab" providerId="ADAL" clId="{6DDCAA7A-FEC1-5949-9AD3-9AC39DF2FBAA}" dt="2021-02-09T19:49:29.985" v="902"/>
          <ac:inkMkLst>
            <pc:docMk/>
            <pc:sldMk cId="3643721825" sldId="297"/>
            <ac:inkMk id="196" creationId="{0CC2DD78-5ADF-C144-A43F-CF577BD84BAC}"/>
          </ac:inkMkLst>
        </pc:inkChg>
        <pc:inkChg chg="add">
          <ac:chgData name="Xiaohao Cai" userId="99f43560-6d0c-4be3-8373-5d962e988eab" providerId="ADAL" clId="{6DDCAA7A-FEC1-5949-9AD3-9AC39DF2FBAA}" dt="2021-02-09T19:49:30.317" v="903"/>
          <ac:inkMkLst>
            <pc:docMk/>
            <pc:sldMk cId="3643721825" sldId="297"/>
            <ac:inkMk id="197" creationId="{65CAE7AD-1422-4D44-9411-BF5717C11E3D}"/>
          </ac:inkMkLst>
        </pc:inkChg>
        <pc:inkChg chg="add">
          <ac:chgData name="Xiaohao Cai" userId="99f43560-6d0c-4be3-8373-5d962e988eab" providerId="ADAL" clId="{6DDCAA7A-FEC1-5949-9AD3-9AC39DF2FBAA}" dt="2021-02-09T19:49:30.454" v="904"/>
          <ac:inkMkLst>
            <pc:docMk/>
            <pc:sldMk cId="3643721825" sldId="297"/>
            <ac:inkMk id="198" creationId="{8E4C8B39-9CA8-3A4D-818E-37E2A27B4C0C}"/>
          </ac:inkMkLst>
        </pc:inkChg>
        <pc:inkChg chg="add">
          <ac:chgData name="Xiaohao Cai" userId="99f43560-6d0c-4be3-8373-5d962e988eab" providerId="ADAL" clId="{6DDCAA7A-FEC1-5949-9AD3-9AC39DF2FBAA}" dt="2021-02-09T19:49:30.705" v="905"/>
          <ac:inkMkLst>
            <pc:docMk/>
            <pc:sldMk cId="3643721825" sldId="297"/>
            <ac:inkMk id="199" creationId="{BCB8BD1E-1AEB-434D-81F4-A59043D01B3C}"/>
          </ac:inkMkLst>
        </pc:inkChg>
        <pc:inkChg chg="add">
          <ac:chgData name="Xiaohao Cai" userId="99f43560-6d0c-4be3-8373-5d962e988eab" providerId="ADAL" clId="{6DDCAA7A-FEC1-5949-9AD3-9AC39DF2FBAA}" dt="2021-02-09T19:49:31.607" v="906"/>
          <ac:inkMkLst>
            <pc:docMk/>
            <pc:sldMk cId="3643721825" sldId="297"/>
            <ac:inkMk id="200" creationId="{8C49EE7F-8F78-FE45-AD94-81536C6CA35E}"/>
          </ac:inkMkLst>
        </pc:inkChg>
        <pc:inkChg chg="add">
          <ac:chgData name="Xiaohao Cai" userId="99f43560-6d0c-4be3-8373-5d962e988eab" providerId="ADAL" clId="{6DDCAA7A-FEC1-5949-9AD3-9AC39DF2FBAA}" dt="2021-02-09T19:49:31.898" v="907"/>
          <ac:inkMkLst>
            <pc:docMk/>
            <pc:sldMk cId="3643721825" sldId="297"/>
            <ac:inkMk id="201" creationId="{BB8C6184-BDBA-224A-BB4D-CDECCE9479F0}"/>
          </ac:inkMkLst>
        </pc:inkChg>
        <pc:inkChg chg="add">
          <ac:chgData name="Xiaohao Cai" userId="99f43560-6d0c-4be3-8373-5d962e988eab" providerId="ADAL" clId="{6DDCAA7A-FEC1-5949-9AD3-9AC39DF2FBAA}" dt="2021-02-09T19:49:32.045" v="908"/>
          <ac:inkMkLst>
            <pc:docMk/>
            <pc:sldMk cId="3643721825" sldId="297"/>
            <ac:inkMk id="202" creationId="{74670454-79FD-FD4D-912B-ADD4A3B1F9D2}"/>
          </ac:inkMkLst>
        </pc:inkChg>
        <pc:inkChg chg="add">
          <ac:chgData name="Xiaohao Cai" userId="99f43560-6d0c-4be3-8373-5d962e988eab" providerId="ADAL" clId="{6DDCAA7A-FEC1-5949-9AD3-9AC39DF2FBAA}" dt="2021-02-09T19:49:32.515" v="909"/>
          <ac:inkMkLst>
            <pc:docMk/>
            <pc:sldMk cId="3643721825" sldId="297"/>
            <ac:inkMk id="203" creationId="{89F4A03C-B1F3-B34D-AF67-68F48A6288A6}"/>
          </ac:inkMkLst>
        </pc:inkChg>
        <pc:inkChg chg="add">
          <ac:chgData name="Xiaohao Cai" userId="99f43560-6d0c-4be3-8373-5d962e988eab" providerId="ADAL" clId="{6DDCAA7A-FEC1-5949-9AD3-9AC39DF2FBAA}" dt="2021-02-09T19:49:32.695" v="910"/>
          <ac:inkMkLst>
            <pc:docMk/>
            <pc:sldMk cId="3643721825" sldId="297"/>
            <ac:inkMk id="204" creationId="{AF4DCD47-9BAB-EF4D-9D3E-DF4B0E73C193}"/>
          </ac:inkMkLst>
        </pc:inkChg>
        <pc:inkChg chg="add">
          <ac:chgData name="Xiaohao Cai" userId="99f43560-6d0c-4be3-8373-5d962e988eab" providerId="ADAL" clId="{6DDCAA7A-FEC1-5949-9AD3-9AC39DF2FBAA}" dt="2021-02-09T19:49:33.235" v="911"/>
          <ac:inkMkLst>
            <pc:docMk/>
            <pc:sldMk cId="3643721825" sldId="297"/>
            <ac:inkMk id="205" creationId="{41E8109F-2C28-C54D-B9F8-76BD928B5914}"/>
          </ac:inkMkLst>
        </pc:inkChg>
        <pc:inkChg chg="add">
          <ac:chgData name="Xiaohao Cai" userId="99f43560-6d0c-4be3-8373-5d962e988eab" providerId="ADAL" clId="{6DDCAA7A-FEC1-5949-9AD3-9AC39DF2FBAA}" dt="2021-02-09T19:49:34.075" v="912"/>
          <ac:inkMkLst>
            <pc:docMk/>
            <pc:sldMk cId="3643721825" sldId="297"/>
            <ac:inkMk id="206" creationId="{C1844F8E-6CDF-9342-AF8D-E4425D5664E3}"/>
          </ac:inkMkLst>
        </pc:inkChg>
        <pc:inkChg chg="add">
          <ac:chgData name="Xiaohao Cai" userId="99f43560-6d0c-4be3-8373-5d962e988eab" providerId="ADAL" clId="{6DDCAA7A-FEC1-5949-9AD3-9AC39DF2FBAA}" dt="2021-02-09T19:49:34.288" v="913"/>
          <ac:inkMkLst>
            <pc:docMk/>
            <pc:sldMk cId="3643721825" sldId="297"/>
            <ac:inkMk id="207" creationId="{0884D3CD-F569-C348-9164-6531F6A1064C}"/>
          </ac:inkMkLst>
        </pc:inkChg>
        <pc:inkChg chg="add">
          <ac:chgData name="Xiaohao Cai" userId="99f43560-6d0c-4be3-8373-5d962e988eab" providerId="ADAL" clId="{6DDCAA7A-FEC1-5949-9AD3-9AC39DF2FBAA}" dt="2021-02-09T19:49:35.106" v="914"/>
          <ac:inkMkLst>
            <pc:docMk/>
            <pc:sldMk cId="3643721825" sldId="297"/>
            <ac:inkMk id="208" creationId="{E7769A4A-5BA2-5940-AD60-AA1718763F47}"/>
          </ac:inkMkLst>
        </pc:inkChg>
        <pc:inkChg chg="add">
          <ac:chgData name="Xiaohao Cai" userId="99f43560-6d0c-4be3-8373-5d962e988eab" providerId="ADAL" clId="{6DDCAA7A-FEC1-5949-9AD3-9AC39DF2FBAA}" dt="2021-02-09T19:49:35.239" v="915"/>
          <ac:inkMkLst>
            <pc:docMk/>
            <pc:sldMk cId="3643721825" sldId="297"/>
            <ac:inkMk id="209" creationId="{374D7157-7B77-CA45-9533-2EA62253A54D}"/>
          </ac:inkMkLst>
        </pc:inkChg>
        <pc:inkChg chg="add">
          <ac:chgData name="Xiaohao Cai" userId="99f43560-6d0c-4be3-8373-5d962e988eab" providerId="ADAL" clId="{6DDCAA7A-FEC1-5949-9AD3-9AC39DF2FBAA}" dt="2021-02-09T19:49:35.551" v="916"/>
          <ac:inkMkLst>
            <pc:docMk/>
            <pc:sldMk cId="3643721825" sldId="297"/>
            <ac:inkMk id="210" creationId="{9DC25486-617F-304D-ADC5-8321B17D955C}"/>
          </ac:inkMkLst>
        </pc:inkChg>
        <pc:inkChg chg="add">
          <ac:chgData name="Xiaohao Cai" userId="99f43560-6d0c-4be3-8373-5d962e988eab" providerId="ADAL" clId="{6DDCAA7A-FEC1-5949-9AD3-9AC39DF2FBAA}" dt="2021-02-09T19:49:35.682" v="917"/>
          <ac:inkMkLst>
            <pc:docMk/>
            <pc:sldMk cId="3643721825" sldId="297"/>
            <ac:inkMk id="211" creationId="{9FA0C172-8ED3-1D40-BC2E-3813F4EB7BF1}"/>
          </ac:inkMkLst>
        </pc:inkChg>
        <pc:inkChg chg="add">
          <ac:chgData name="Xiaohao Cai" userId="99f43560-6d0c-4be3-8373-5d962e988eab" providerId="ADAL" clId="{6DDCAA7A-FEC1-5949-9AD3-9AC39DF2FBAA}" dt="2021-02-09T19:49:37.248" v="918"/>
          <ac:inkMkLst>
            <pc:docMk/>
            <pc:sldMk cId="3643721825" sldId="297"/>
            <ac:inkMk id="212" creationId="{86AD6AA7-C1C0-3744-B825-F396D5DC2DE0}"/>
          </ac:inkMkLst>
        </pc:inkChg>
        <pc:inkChg chg="add topLvl">
          <ac:chgData name="Xiaohao Cai" userId="99f43560-6d0c-4be3-8373-5d962e988eab" providerId="ADAL" clId="{6DDCAA7A-FEC1-5949-9AD3-9AC39DF2FBAA}" dt="2021-02-09T19:50:02.075" v="939"/>
          <ac:inkMkLst>
            <pc:docMk/>
            <pc:sldMk cId="3643721825" sldId="297"/>
            <ac:inkMk id="214" creationId="{B38DA9EB-C59A-AA46-8762-147AD502BD42}"/>
          </ac:inkMkLst>
        </pc:inkChg>
        <pc:inkChg chg="add topLvl">
          <ac:chgData name="Xiaohao Cai" userId="99f43560-6d0c-4be3-8373-5d962e988eab" providerId="ADAL" clId="{6DDCAA7A-FEC1-5949-9AD3-9AC39DF2FBAA}" dt="2021-02-09T19:50:02.075" v="939"/>
          <ac:inkMkLst>
            <pc:docMk/>
            <pc:sldMk cId="3643721825" sldId="297"/>
            <ac:inkMk id="215" creationId="{4A1C99AC-59D2-A74D-B07A-703F172E312A}"/>
          </ac:inkMkLst>
        </pc:inkChg>
        <pc:inkChg chg="add topLvl">
          <ac:chgData name="Xiaohao Cai" userId="99f43560-6d0c-4be3-8373-5d962e988eab" providerId="ADAL" clId="{6DDCAA7A-FEC1-5949-9AD3-9AC39DF2FBAA}" dt="2021-02-09T19:50:02.075" v="939"/>
          <ac:inkMkLst>
            <pc:docMk/>
            <pc:sldMk cId="3643721825" sldId="297"/>
            <ac:inkMk id="216" creationId="{50699F68-DC9E-5A4C-B9FE-DFF8BE375553}"/>
          </ac:inkMkLst>
        </pc:inkChg>
        <pc:inkChg chg="add topLvl">
          <ac:chgData name="Xiaohao Cai" userId="99f43560-6d0c-4be3-8373-5d962e988eab" providerId="ADAL" clId="{6DDCAA7A-FEC1-5949-9AD3-9AC39DF2FBAA}" dt="2021-02-09T19:50:02.075" v="939"/>
          <ac:inkMkLst>
            <pc:docMk/>
            <pc:sldMk cId="3643721825" sldId="297"/>
            <ac:inkMk id="217" creationId="{F2ECB0A9-7A61-6F43-8124-9CFCF02EA869}"/>
          </ac:inkMkLst>
        </pc:inkChg>
        <pc:inkChg chg="add topLvl">
          <ac:chgData name="Xiaohao Cai" userId="99f43560-6d0c-4be3-8373-5d962e988eab" providerId="ADAL" clId="{6DDCAA7A-FEC1-5949-9AD3-9AC39DF2FBAA}" dt="2021-02-09T19:50:02.075" v="939"/>
          <ac:inkMkLst>
            <pc:docMk/>
            <pc:sldMk cId="3643721825" sldId="297"/>
            <ac:inkMk id="218" creationId="{7C8A85D3-B573-1E40-B99B-9BB98E5DE402}"/>
          </ac:inkMkLst>
        </pc:inkChg>
        <pc:inkChg chg="add topLvl">
          <ac:chgData name="Xiaohao Cai" userId="99f43560-6d0c-4be3-8373-5d962e988eab" providerId="ADAL" clId="{6DDCAA7A-FEC1-5949-9AD3-9AC39DF2FBAA}" dt="2021-02-09T19:50:02.075" v="939"/>
          <ac:inkMkLst>
            <pc:docMk/>
            <pc:sldMk cId="3643721825" sldId="297"/>
            <ac:inkMk id="219" creationId="{DA8382CB-E9AE-1B4B-BB8F-80A78CEC8811}"/>
          </ac:inkMkLst>
        </pc:inkChg>
        <pc:inkChg chg="add topLvl">
          <ac:chgData name="Xiaohao Cai" userId="99f43560-6d0c-4be3-8373-5d962e988eab" providerId="ADAL" clId="{6DDCAA7A-FEC1-5949-9AD3-9AC39DF2FBAA}" dt="2021-02-09T19:50:02.075" v="939"/>
          <ac:inkMkLst>
            <pc:docMk/>
            <pc:sldMk cId="3643721825" sldId="297"/>
            <ac:inkMk id="221" creationId="{B8E26DA0-34AF-714C-BF9A-9D2ED8073E1C}"/>
          </ac:inkMkLst>
        </pc:inkChg>
        <pc:inkChg chg="add topLvl">
          <ac:chgData name="Xiaohao Cai" userId="99f43560-6d0c-4be3-8373-5d962e988eab" providerId="ADAL" clId="{6DDCAA7A-FEC1-5949-9AD3-9AC39DF2FBAA}" dt="2021-02-09T19:50:02.075" v="939"/>
          <ac:inkMkLst>
            <pc:docMk/>
            <pc:sldMk cId="3643721825" sldId="297"/>
            <ac:inkMk id="223" creationId="{BEFC7FC7-AD58-4D49-B229-11AE8B658A7F}"/>
          </ac:inkMkLst>
        </pc:inkChg>
        <pc:inkChg chg="add topLvl">
          <ac:chgData name="Xiaohao Cai" userId="99f43560-6d0c-4be3-8373-5d962e988eab" providerId="ADAL" clId="{6DDCAA7A-FEC1-5949-9AD3-9AC39DF2FBAA}" dt="2021-02-09T19:50:02.075" v="939"/>
          <ac:inkMkLst>
            <pc:docMk/>
            <pc:sldMk cId="3643721825" sldId="297"/>
            <ac:inkMk id="225" creationId="{4BB0DDBE-51DC-624A-A364-A60590A6048A}"/>
          </ac:inkMkLst>
        </pc:inkChg>
        <pc:inkChg chg="add del topLvl">
          <ac:chgData name="Xiaohao Cai" userId="99f43560-6d0c-4be3-8373-5d962e988eab" providerId="ADAL" clId="{6DDCAA7A-FEC1-5949-9AD3-9AC39DF2FBAA}" dt="2021-02-11T21:00:14.497" v="1242"/>
          <ac:inkMkLst>
            <pc:docMk/>
            <pc:sldMk cId="3643721825" sldId="297"/>
            <ac:inkMk id="226" creationId="{659BE21B-06F3-9443-865B-3EC10D01C6FD}"/>
          </ac:inkMkLst>
        </pc:inkChg>
        <pc:inkChg chg="add topLvl">
          <ac:chgData name="Xiaohao Cai" userId="99f43560-6d0c-4be3-8373-5d962e988eab" providerId="ADAL" clId="{6DDCAA7A-FEC1-5949-9AD3-9AC39DF2FBAA}" dt="2021-02-09T19:50:02.075" v="939"/>
          <ac:inkMkLst>
            <pc:docMk/>
            <pc:sldMk cId="3643721825" sldId="297"/>
            <ac:inkMk id="227" creationId="{881637DC-4207-BD46-8D06-82ABBC730E9C}"/>
          </ac:inkMkLst>
        </pc:inkChg>
        <pc:inkChg chg="add topLvl">
          <ac:chgData name="Xiaohao Cai" userId="99f43560-6d0c-4be3-8373-5d962e988eab" providerId="ADAL" clId="{6DDCAA7A-FEC1-5949-9AD3-9AC39DF2FBAA}" dt="2021-02-09T19:50:02.075" v="939"/>
          <ac:inkMkLst>
            <pc:docMk/>
            <pc:sldMk cId="3643721825" sldId="297"/>
            <ac:inkMk id="228" creationId="{921BD13A-5B71-AB4E-954E-CB0DB0345FCD}"/>
          </ac:inkMkLst>
        </pc:inkChg>
        <pc:inkChg chg="add topLvl">
          <ac:chgData name="Xiaohao Cai" userId="99f43560-6d0c-4be3-8373-5d962e988eab" providerId="ADAL" clId="{6DDCAA7A-FEC1-5949-9AD3-9AC39DF2FBAA}" dt="2021-02-09T19:50:02.075" v="939"/>
          <ac:inkMkLst>
            <pc:docMk/>
            <pc:sldMk cId="3643721825" sldId="297"/>
            <ac:inkMk id="230" creationId="{34B59436-5F94-0842-82BB-D07645E0DDA9}"/>
          </ac:inkMkLst>
        </pc:inkChg>
        <pc:inkChg chg="add">
          <ac:chgData name="Xiaohao Cai" userId="99f43560-6d0c-4be3-8373-5d962e988eab" providerId="ADAL" clId="{6DDCAA7A-FEC1-5949-9AD3-9AC39DF2FBAA}" dt="2021-02-09T19:50:01.522" v="938"/>
          <ac:inkMkLst>
            <pc:docMk/>
            <pc:sldMk cId="3643721825" sldId="297"/>
            <ac:inkMk id="232" creationId="{EBB70E72-AD8E-184E-A151-4E76E38CB9E8}"/>
          </ac:inkMkLst>
        </pc:inkChg>
        <pc:inkChg chg="add del topLvl">
          <ac:chgData name="Xiaohao Cai" userId="99f43560-6d0c-4be3-8373-5d962e988eab" providerId="ADAL" clId="{6DDCAA7A-FEC1-5949-9AD3-9AC39DF2FBAA}" dt="2021-02-09T19:50:26.083" v="957"/>
          <ac:inkMkLst>
            <pc:docMk/>
            <pc:sldMk cId="3643721825" sldId="297"/>
            <ac:inkMk id="234" creationId="{A27E1D3D-12DD-CA4A-A4A3-9807C9B0D9B8}"/>
          </ac:inkMkLst>
        </pc:inkChg>
        <pc:inkChg chg="add del topLvl">
          <ac:chgData name="Xiaohao Cai" userId="99f43560-6d0c-4be3-8373-5d962e988eab" providerId="ADAL" clId="{6DDCAA7A-FEC1-5949-9AD3-9AC39DF2FBAA}" dt="2021-02-09T19:50:26.086" v="958"/>
          <ac:inkMkLst>
            <pc:docMk/>
            <pc:sldMk cId="3643721825" sldId="297"/>
            <ac:inkMk id="235" creationId="{10C2A76F-7C41-7740-9E37-DC6E3B02CF63}"/>
          </ac:inkMkLst>
        </pc:inkChg>
        <pc:inkChg chg="add del topLvl">
          <ac:chgData name="Xiaohao Cai" userId="99f43560-6d0c-4be3-8373-5d962e988eab" providerId="ADAL" clId="{6DDCAA7A-FEC1-5949-9AD3-9AC39DF2FBAA}" dt="2021-02-09T19:50:26.074" v="955"/>
          <ac:inkMkLst>
            <pc:docMk/>
            <pc:sldMk cId="3643721825" sldId="297"/>
            <ac:inkMk id="236" creationId="{4001B285-53E4-BB4B-8B04-45F92823F042}"/>
          </ac:inkMkLst>
        </pc:inkChg>
        <pc:inkChg chg="add del topLvl">
          <ac:chgData name="Xiaohao Cai" userId="99f43560-6d0c-4be3-8373-5d962e988eab" providerId="ADAL" clId="{6DDCAA7A-FEC1-5949-9AD3-9AC39DF2FBAA}" dt="2021-02-09T19:50:26.079" v="956"/>
          <ac:inkMkLst>
            <pc:docMk/>
            <pc:sldMk cId="3643721825" sldId="297"/>
            <ac:inkMk id="237" creationId="{FAC6FDA8-12F6-5C4C-9FCF-EF59458CE919}"/>
          </ac:inkMkLst>
        </pc:inkChg>
        <pc:inkChg chg="add topLvl">
          <ac:chgData name="Xiaohao Cai" userId="99f43560-6d0c-4be3-8373-5d962e988eab" providerId="ADAL" clId="{6DDCAA7A-FEC1-5949-9AD3-9AC39DF2FBAA}" dt="2021-02-09T19:50:30.154" v="962"/>
          <ac:inkMkLst>
            <pc:docMk/>
            <pc:sldMk cId="3643721825" sldId="297"/>
            <ac:inkMk id="239" creationId="{BB792AE2-F858-7446-91EB-6A1907086445}"/>
          </ac:inkMkLst>
        </pc:inkChg>
        <pc:inkChg chg="add topLvl">
          <ac:chgData name="Xiaohao Cai" userId="99f43560-6d0c-4be3-8373-5d962e988eab" providerId="ADAL" clId="{6DDCAA7A-FEC1-5949-9AD3-9AC39DF2FBAA}" dt="2021-02-09T19:50:30.154" v="962"/>
          <ac:inkMkLst>
            <pc:docMk/>
            <pc:sldMk cId="3643721825" sldId="297"/>
            <ac:inkMk id="240" creationId="{61B7EA94-4A42-F440-AE5B-AA386A051DBF}"/>
          </ac:inkMkLst>
        </pc:inkChg>
        <pc:inkChg chg="add topLvl">
          <ac:chgData name="Xiaohao Cai" userId="99f43560-6d0c-4be3-8373-5d962e988eab" providerId="ADAL" clId="{6DDCAA7A-FEC1-5949-9AD3-9AC39DF2FBAA}" dt="2021-02-09T19:50:30.154" v="962"/>
          <ac:inkMkLst>
            <pc:docMk/>
            <pc:sldMk cId="3643721825" sldId="297"/>
            <ac:inkMk id="241" creationId="{301FEA29-6D5B-DF42-B0B1-45822217DC9F}"/>
          </ac:inkMkLst>
        </pc:inkChg>
        <pc:inkChg chg="add topLvl">
          <ac:chgData name="Xiaohao Cai" userId="99f43560-6d0c-4be3-8373-5d962e988eab" providerId="ADAL" clId="{6DDCAA7A-FEC1-5949-9AD3-9AC39DF2FBAA}" dt="2021-02-09T19:50:30.154" v="962"/>
          <ac:inkMkLst>
            <pc:docMk/>
            <pc:sldMk cId="3643721825" sldId="297"/>
            <ac:inkMk id="242" creationId="{B75ECBF2-24D9-B546-BAD4-98948B548436}"/>
          </ac:inkMkLst>
        </pc:inkChg>
        <pc:inkChg chg="add">
          <ac:chgData name="Xiaohao Cai" userId="99f43560-6d0c-4be3-8373-5d962e988eab" providerId="ADAL" clId="{6DDCAA7A-FEC1-5949-9AD3-9AC39DF2FBAA}" dt="2021-02-09T19:50:11.412" v="949"/>
          <ac:inkMkLst>
            <pc:docMk/>
            <pc:sldMk cId="3643721825" sldId="297"/>
            <ac:inkMk id="243" creationId="{C23734EC-C858-434E-BD93-13061BA02944}"/>
          </ac:inkMkLst>
        </pc:inkChg>
        <pc:inkChg chg="add">
          <ac:chgData name="Xiaohao Cai" userId="99f43560-6d0c-4be3-8373-5d962e988eab" providerId="ADAL" clId="{6DDCAA7A-FEC1-5949-9AD3-9AC39DF2FBAA}" dt="2021-02-09T19:50:11.761" v="950"/>
          <ac:inkMkLst>
            <pc:docMk/>
            <pc:sldMk cId="3643721825" sldId="297"/>
            <ac:inkMk id="244" creationId="{124B53A5-55B5-4346-A810-7FE237215B83}"/>
          </ac:inkMkLst>
        </pc:inkChg>
        <pc:inkChg chg="add">
          <ac:chgData name="Xiaohao Cai" userId="99f43560-6d0c-4be3-8373-5d962e988eab" providerId="ADAL" clId="{6DDCAA7A-FEC1-5949-9AD3-9AC39DF2FBAA}" dt="2021-02-09T19:50:14.235" v="952"/>
          <ac:inkMkLst>
            <pc:docMk/>
            <pc:sldMk cId="3643721825" sldId="297"/>
            <ac:inkMk id="247" creationId="{4CF95DB5-E636-F74A-941A-7DF3689C75C9}"/>
          </ac:inkMkLst>
        </pc:inkChg>
        <pc:inkChg chg="add">
          <ac:chgData name="Xiaohao Cai" userId="99f43560-6d0c-4be3-8373-5d962e988eab" providerId="ADAL" clId="{6DDCAA7A-FEC1-5949-9AD3-9AC39DF2FBAA}" dt="2021-02-09T19:50:14.981" v="953"/>
          <ac:inkMkLst>
            <pc:docMk/>
            <pc:sldMk cId="3643721825" sldId="297"/>
            <ac:inkMk id="248" creationId="{FBF5851C-2E22-9E43-BBE2-8E41EE9058C9}"/>
          </ac:inkMkLst>
        </pc:inkChg>
        <pc:inkChg chg="add">
          <ac:chgData name="Xiaohao Cai" userId="99f43560-6d0c-4be3-8373-5d962e988eab" providerId="ADAL" clId="{6DDCAA7A-FEC1-5949-9AD3-9AC39DF2FBAA}" dt="2021-02-09T19:50:28.468" v="959"/>
          <ac:inkMkLst>
            <pc:docMk/>
            <pc:sldMk cId="3643721825" sldId="297"/>
            <ac:inkMk id="250" creationId="{82F09142-3D68-1C46-B840-BD2059AE056E}"/>
          </ac:inkMkLst>
        </pc:inkChg>
        <pc:inkChg chg="add">
          <ac:chgData name="Xiaohao Cai" userId="99f43560-6d0c-4be3-8373-5d962e988eab" providerId="ADAL" clId="{6DDCAA7A-FEC1-5949-9AD3-9AC39DF2FBAA}" dt="2021-02-09T19:50:28.628" v="960"/>
          <ac:inkMkLst>
            <pc:docMk/>
            <pc:sldMk cId="3643721825" sldId="297"/>
            <ac:inkMk id="251" creationId="{B679FCE7-9651-3748-A785-DEA34F0C02E3}"/>
          </ac:inkMkLst>
        </pc:inkChg>
        <pc:inkChg chg="add">
          <ac:chgData name="Xiaohao Cai" userId="99f43560-6d0c-4be3-8373-5d962e988eab" providerId="ADAL" clId="{6DDCAA7A-FEC1-5949-9AD3-9AC39DF2FBAA}" dt="2021-02-09T19:50:29.068" v="961"/>
          <ac:inkMkLst>
            <pc:docMk/>
            <pc:sldMk cId="3643721825" sldId="297"/>
            <ac:inkMk id="252" creationId="{80F88F17-5989-7E40-AB2B-BE4A564FA748}"/>
          </ac:inkMkLst>
        </pc:inkChg>
        <pc:inkChg chg="add topLvl">
          <ac:chgData name="Xiaohao Cai" userId="99f43560-6d0c-4be3-8373-5d962e988eab" providerId="ADAL" clId="{6DDCAA7A-FEC1-5949-9AD3-9AC39DF2FBAA}" dt="2021-02-09T19:50:46.569" v="985"/>
          <ac:inkMkLst>
            <pc:docMk/>
            <pc:sldMk cId="3643721825" sldId="297"/>
            <ac:inkMk id="254" creationId="{A9C8C520-63DD-DA4E-9475-FA3D4BC01BF4}"/>
          </ac:inkMkLst>
        </pc:inkChg>
        <pc:inkChg chg="add topLvl">
          <ac:chgData name="Xiaohao Cai" userId="99f43560-6d0c-4be3-8373-5d962e988eab" providerId="ADAL" clId="{6DDCAA7A-FEC1-5949-9AD3-9AC39DF2FBAA}" dt="2021-02-09T19:50:46.569" v="985"/>
          <ac:inkMkLst>
            <pc:docMk/>
            <pc:sldMk cId="3643721825" sldId="297"/>
            <ac:inkMk id="255" creationId="{DBBEAA40-EEAC-B942-BDA5-9B6A0DC287AA}"/>
          </ac:inkMkLst>
        </pc:inkChg>
        <pc:inkChg chg="add topLvl">
          <ac:chgData name="Xiaohao Cai" userId="99f43560-6d0c-4be3-8373-5d962e988eab" providerId="ADAL" clId="{6DDCAA7A-FEC1-5949-9AD3-9AC39DF2FBAA}" dt="2021-02-09T19:50:46.569" v="985"/>
          <ac:inkMkLst>
            <pc:docMk/>
            <pc:sldMk cId="3643721825" sldId="297"/>
            <ac:inkMk id="256" creationId="{02F63F06-E046-4647-BF54-C47E7D1F3119}"/>
          </ac:inkMkLst>
        </pc:inkChg>
        <pc:inkChg chg="add topLvl">
          <ac:chgData name="Xiaohao Cai" userId="99f43560-6d0c-4be3-8373-5d962e988eab" providerId="ADAL" clId="{6DDCAA7A-FEC1-5949-9AD3-9AC39DF2FBAA}" dt="2021-02-09T19:50:46.569" v="985"/>
          <ac:inkMkLst>
            <pc:docMk/>
            <pc:sldMk cId="3643721825" sldId="297"/>
            <ac:inkMk id="257" creationId="{18CA5D56-688C-0D44-B36B-5A368E51B9CB}"/>
          </ac:inkMkLst>
        </pc:inkChg>
        <pc:inkChg chg="add topLvl">
          <ac:chgData name="Xiaohao Cai" userId="99f43560-6d0c-4be3-8373-5d962e988eab" providerId="ADAL" clId="{6DDCAA7A-FEC1-5949-9AD3-9AC39DF2FBAA}" dt="2021-02-09T19:50:46.569" v="985"/>
          <ac:inkMkLst>
            <pc:docMk/>
            <pc:sldMk cId="3643721825" sldId="297"/>
            <ac:inkMk id="258" creationId="{C5C7B49E-841F-514C-B6A6-E0D0FCF76C60}"/>
          </ac:inkMkLst>
        </pc:inkChg>
        <pc:inkChg chg="add topLvl">
          <ac:chgData name="Xiaohao Cai" userId="99f43560-6d0c-4be3-8373-5d962e988eab" providerId="ADAL" clId="{6DDCAA7A-FEC1-5949-9AD3-9AC39DF2FBAA}" dt="2021-02-09T19:50:46.569" v="985"/>
          <ac:inkMkLst>
            <pc:docMk/>
            <pc:sldMk cId="3643721825" sldId="297"/>
            <ac:inkMk id="259" creationId="{7F76C653-4C4C-E743-AEA4-347539D68062}"/>
          </ac:inkMkLst>
        </pc:inkChg>
        <pc:inkChg chg="add topLvl">
          <ac:chgData name="Xiaohao Cai" userId="99f43560-6d0c-4be3-8373-5d962e988eab" providerId="ADAL" clId="{6DDCAA7A-FEC1-5949-9AD3-9AC39DF2FBAA}" dt="2021-02-09T19:50:46.569" v="985"/>
          <ac:inkMkLst>
            <pc:docMk/>
            <pc:sldMk cId="3643721825" sldId="297"/>
            <ac:inkMk id="260" creationId="{56AF3F88-7C2C-C94B-8B03-C8DBDB0787FC}"/>
          </ac:inkMkLst>
        </pc:inkChg>
        <pc:inkChg chg="add topLvl">
          <ac:chgData name="Xiaohao Cai" userId="99f43560-6d0c-4be3-8373-5d962e988eab" providerId="ADAL" clId="{6DDCAA7A-FEC1-5949-9AD3-9AC39DF2FBAA}" dt="2021-02-09T19:50:46.569" v="985"/>
          <ac:inkMkLst>
            <pc:docMk/>
            <pc:sldMk cId="3643721825" sldId="297"/>
            <ac:inkMk id="262" creationId="{9C3C8D5A-F87C-8C48-A666-411EA19008E0}"/>
          </ac:inkMkLst>
        </pc:inkChg>
        <pc:inkChg chg="add topLvl">
          <ac:chgData name="Xiaohao Cai" userId="99f43560-6d0c-4be3-8373-5d962e988eab" providerId="ADAL" clId="{6DDCAA7A-FEC1-5949-9AD3-9AC39DF2FBAA}" dt="2021-02-09T19:50:46.569" v="985"/>
          <ac:inkMkLst>
            <pc:docMk/>
            <pc:sldMk cId="3643721825" sldId="297"/>
            <ac:inkMk id="263" creationId="{E253671B-DC8A-B34A-B9AB-CBD5B39DAE1B}"/>
          </ac:inkMkLst>
        </pc:inkChg>
        <pc:inkChg chg="add topLvl">
          <ac:chgData name="Xiaohao Cai" userId="99f43560-6d0c-4be3-8373-5d962e988eab" providerId="ADAL" clId="{6DDCAA7A-FEC1-5949-9AD3-9AC39DF2FBAA}" dt="2021-02-09T19:50:46.569" v="985"/>
          <ac:inkMkLst>
            <pc:docMk/>
            <pc:sldMk cId="3643721825" sldId="297"/>
            <ac:inkMk id="264" creationId="{E9D9DBAC-3EA5-A747-9E7B-1BA032918741}"/>
          </ac:inkMkLst>
        </pc:inkChg>
        <pc:inkChg chg="add topLvl">
          <ac:chgData name="Xiaohao Cai" userId="99f43560-6d0c-4be3-8373-5d962e988eab" providerId="ADAL" clId="{6DDCAA7A-FEC1-5949-9AD3-9AC39DF2FBAA}" dt="2021-02-09T19:50:46.569" v="985"/>
          <ac:inkMkLst>
            <pc:docMk/>
            <pc:sldMk cId="3643721825" sldId="297"/>
            <ac:inkMk id="265" creationId="{731F23AC-6A97-614F-A5DA-C8C77BD1F2F4}"/>
          </ac:inkMkLst>
        </pc:inkChg>
        <pc:inkChg chg="add topLvl">
          <ac:chgData name="Xiaohao Cai" userId="99f43560-6d0c-4be3-8373-5d962e988eab" providerId="ADAL" clId="{6DDCAA7A-FEC1-5949-9AD3-9AC39DF2FBAA}" dt="2021-02-09T19:50:46.569" v="985"/>
          <ac:inkMkLst>
            <pc:docMk/>
            <pc:sldMk cId="3643721825" sldId="297"/>
            <ac:inkMk id="266" creationId="{4854ED28-2434-E945-BACB-64B6BA5C180F}"/>
          </ac:inkMkLst>
        </pc:inkChg>
        <pc:inkChg chg="add del topLvl">
          <ac:chgData name="Xiaohao Cai" userId="99f43560-6d0c-4be3-8373-5d962e988eab" providerId="ADAL" clId="{6DDCAA7A-FEC1-5949-9AD3-9AC39DF2FBAA}" dt="2021-02-11T21:00:22.278" v="1245"/>
          <ac:inkMkLst>
            <pc:docMk/>
            <pc:sldMk cId="3643721825" sldId="297"/>
            <ac:inkMk id="267" creationId="{E358E306-219C-6C48-8E61-E71F2FAE2D34}"/>
          </ac:inkMkLst>
        </pc:inkChg>
        <pc:inkChg chg="add del topLvl">
          <ac:chgData name="Xiaohao Cai" userId="99f43560-6d0c-4be3-8373-5d962e988eab" providerId="ADAL" clId="{6DDCAA7A-FEC1-5949-9AD3-9AC39DF2FBAA}" dt="2021-02-11T21:00:22.275" v="1244"/>
          <ac:inkMkLst>
            <pc:docMk/>
            <pc:sldMk cId="3643721825" sldId="297"/>
            <ac:inkMk id="268" creationId="{B83025A9-51B8-E94B-B561-BD8B236C36C3}"/>
          </ac:inkMkLst>
        </pc:inkChg>
        <pc:inkChg chg="add topLvl">
          <ac:chgData name="Xiaohao Cai" userId="99f43560-6d0c-4be3-8373-5d962e988eab" providerId="ADAL" clId="{6DDCAA7A-FEC1-5949-9AD3-9AC39DF2FBAA}" dt="2021-02-09T19:50:46.569" v="985"/>
          <ac:inkMkLst>
            <pc:docMk/>
            <pc:sldMk cId="3643721825" sldId="297"/>
            <ac:inkMk id="269" creationId="{5CF57771-58F3-4A40-ACF3-1BBF84EDAEA2}"/>
          </ac:inkMkLst>
        </pc:inkChg>
        <pc:inkChg chg="add topLvl">
          <ac:chgData name="Xiaohao Cai" userId="99f43560-6d0c-4be3-8373-5d962e988eab" providerId="ADAL" clId="{6DDCAA7A-FEC1-5949-9AD3-9AC39DF2FBAA}" dt="2021-02-09T19:50:46.569" v="985"/>
          <ac:inkMkLst>
            <pc:docMk/>
            <pc:sldMk cId="3643721825" sldId="297"/>
            <ac:inkMk id="270" creationId="{2A2A4949-BF54-0349-85E3-34E28C035408}"/>
          </ac:inkMkLst>
        </pc:inkChg>
        <pc:inkChg chg="add topLvl">
          <ac:chgData name="Xiaohao Cai" userId="99f43560-6d0c-4be3-8373-5d962e988eab" providerId="ADAL" clId="{6DDCAA7A-FEC1-5949-9AD3-9AC39DF2FBAA}" dt="2021-02-09T19:50:46.569" v="985"/>
          <ac:inkMkLst>
            <pc:docMk/>
            <pc:sldMk cId="3643721825" sldId="297"/>
            <ac:inkMk id="272" creationId="{286C6D15-9053-3E49-A648-16E8AB08A546}"/>
          </ac:inkMkLst>
        </pc:inkChg>
        <pc:inkChg chg="add">
          <ac:chgData name="Xiaohao Cai" userId="99f43560-6d0c-4be3-8373-5d962e988eab" providerId="ADAL" clId="{6DDCAA7A-FEC1-5949-9AD3-9AC39DF2FBAA}" dt="2021-02-09T19:50:45.499" v="983"/>
          <ac:inkMkLst>
            <pc:docMk/>
            <pc:sldMk cId="3643721825" sldId="297"/>
            <ac:inkMk id="274" creationId="{221DBF12-7AB9-6044-B9BC-FCE691483BA1}"/>
          </ac:inkMkLst>
        </pc:inkChg>
        <pc:inkChg chg="add">
          <ac:chgData name="Xiaohao Cai" userId="99f43560-6d0c-4be3-8373-5d962e988eab" providerId="ADAL" clId="{6DDCAA7A-FEC1-5949-9AD3-9AC39DF2FBAA}" dt="2021-02-09T19:50:45.848" v="984"/>
          <ac:inkMkLst>
            <pc:docMk/>
            <pc:sldMk cId="3643721825" sldId="297"/>
            <ac:inkMk id="275" creationId="{F7983473-7DD8-634C-A3D0-6B9DDC90C758}"/>
          </ac:inkMkLst>
        </pc:inkChg>
        <pc:inkChg chg="add">
          <ac:chgData name="Xiaohao Cai" userId="99f43560-6d0c-4be3-8373-5d962e988eab" providerId="ADAL" clId="{6DDCAA7A-FEC1-5949-9AD3-9AC39DF2FBAA}" dt="2021-02-09T19:50:49.474" v="986"/>
          <ac:inkMkLst>
            <pc:docMk/>
            <pc:sldMk cId="3643721825" sldId="297"/>
            <ac:inkMk id="277" creationId="{E33F48EB-17D4-E24E-BD8C-CF669DB70290}"/>
          </ac:inkMkLst>
        </pc:inkChg>
        <pc:inkChg chg="add">
          <ac:chgData name="Xiaohao Cai" userId="99f43560-6d0c-4be3-8373-5d962e988eab" providerId="ADAL" clId="{6DDCAA7A-FEC1-5949-9AD3-9AC39DF2FBAA}" dt="2021-02-09T19:50:49.634" v="987"/>
          <ac:inkMkLst>
            <pc:docMk/>
            <pc:sldMk cId="3643721825" sldId="297"/>
            <ac:inkMk id="278" creationId="{2E0F462B-1580-2141-8509-864B764F8856}"/>
          </ac:inkMkLst>
        </pc:inkChg>
        <pc:inkChg chg="add">
          <ac:chgData name="Xiaohao Cai" userId="99f43560-6d0c-4be3-8373-5d962e988eab" providerId="ADAL" clId="{6DDCAA7A-FEC1-5949-9AD3-9AC39DF2FBAA}" dt="2021-02-09T19:50:50.106" v="988"/>
          <ac:inkMkLst>
            <pc:docMk/>
            <pc:sldMk cId="3643721825" sldId="297"/>
            <ac:inkMk id="279" creationId="{072BC4C2-34AC-A048-A282-9DDF2F4E31F0}"/>
          </ac:inkMkLst>
        </pc:inkChg>
        <pc:inkChg chg="add">
          <ac:chgData name="Xiaohao Cai" userId="99f43560-6d0c-4be3-8373-5d962e988eab" providerId="ADAL" clId="{6DDCAA7A-FEC1-5949-9AD3-9AC39DF2FBAA}" dt="2021-02-09T19:50:50.567" v="989"/>
          <ac:inkMkLst>
            <pc:docMk/>
            <pc:sldMk cId="3643721825" sldId="297"/>
            <ac:inkMk id="280" creationId="{3EF41B79-CE2B-8245-825C-038FD7E91BA9}"/>
          </ac:inkMkLst>
        </pc:inkChg>
        <pc:inkChg chg="add">
          <ac:chgData name="Xiaohao Cai" userId="99f43560-6d0c-4be3-8373-5d962e988eab" providerId="ADAL" clId="{6DDCAA7A-FEC1-5949-9AD3-9AC39DF2FBAA}" dt="2021-02-09T19:50:50.839" v="990"/>
          <ac:inkMkLst>
            <pc:docMk/>
            <pc:sldMk cId="3643721825" sldId="297"/>
            <ac:inkMk id="281" creationId="{5E2D5593-07C8-3D4E-9E41-CAA92BADDD16}"/>
          </ac:inkMkLst>
        </pc:inkChg>
        <pc:inkChg chg="add">
          <ac:chgData name="Xiaohao Cai" userId="99f43560-6d0c-4be3-8373-5d962e988eab" providerId="ADAL" clId="{6DDCAA7A-FEC1-5949-9AD3-9AC39DF2FBAA}" dt="2021-02-09T19:50:50.993" v="991"/>
          <ac:inkMkLst>
            <pc:docMk/>
            <pc:sldMk cId="3643721825" sldId="297"/>
            <ac:inkMk id="282" creationId="{0C77BCF9-DF8C-934D-939D-D8F67B387AC9}"/>
          </ac:inkMkLst>
        </pc:inkChg>
        <pc:inkChg chg="add">
          <ac:chgData name="Xiaohao Cai" userId="99f43560-6d0c-4be3-8373-5d962e988eab" providerId="ADAL" clId="{6DDCAA7A-FEC1-5949-9AD3-9AC39DF2FBAA}" dt="2021-02-09T19:50:51.157" v="992"/>
          <ac:inkMkLst>
            <pc:docMk/>
            <pc:sldMk cId="3643721825" sldId="297"/>
            <ac:inkMk id="283" creationId="{956E494D-5BA2-F74F-985E-BBF18491CE38}"/>
          </ac:inkMkLst>
        </pc:inkChg>
        <pc:inkChg chg="add">
          <ac:chgData name="Xiaohao Cai" userId="99f43560-6d0c-4be3-8373-5d962e988eab" providerId="ADAL" clId="{6DDCAA7A-FEC1-5949-9AD3-9AC39DF2FBAA}" dt="2021-02-09T19:50:51.632" v="993"/>
          <ac:inkMkLst>
            <pc:docMk/>
            <pc:sldMk cId="3643721825" sldId="297"/>
            <ac:inkMk id="284" creationId="{66C72C1F-F2AD-C446-AACE-2EC082CD5525}"/>
          </ac:inkMkLst>
        </pc:inkChg>
        <pc:inkChg chg="add topLvl">
          <ac:chgData name="Xiaohao Cai" userId="99f43560-6d0c-4be3-8373-5d962e988eab" providerId="ADAL" clId="{6DDCAA7A-FEC1-5949-9AD3-9AC39DF2FBAA}" dt="2021-02-09T19:51:20.698" v="999"/>
          <ac:inkMkLst>
            <pc:docMk/>
            <pc:sldMk cId="3643721825" sldId="297"/>
            <ac:inkMk id="286" creationId="{FD17E438-5DFE-C947-87F8-07BBBCD51ACB}"/>
          </ac:inkMkLst>
        </pc:inkChg>
        <pc:inkChg chg="add topLvl">
          <ac:chgData name="Xiaohao Cai" userId="99f43560-6d0c-4be3-8373-5d962e988eab" providerId="ADAL" clId="{6DDCAA7A-FEC1-5949-9AD3-9AC39DF2FBAA}" dt="2021-02-09T19:51:20.698" v="999"/>
          <ac:inkMkLst>
            <pc:docMk/>
            <pc:sldMk cId="3643721825" sldId="297"/>
            <ac:inkMk id="287" creationId="{C0C50C5D-BFF3-6745-A47F-56C8716F384D}"/>
          </ac:inkMkLst>
        </pc:inkChg>
        <pc:inkChg chg="add">
          <ac:chgData name="Xiaohao Cai" userId="99f43560-6d0c-4be3-8373-5d962e988eab" providerId="ADAL" clId="{6DDCAA7A-FEC1-5949-9AD3-9AC39DF2FBAA}" dt="2021-02-09T19:51:20.167" v="998"/>
          <ac:inkMkLst>
            <pc:docMk/>
            <pc:sldMk cId="3643721825" sldId="297"/>
            <ac:inkMk id="289" creationId="{4F6C5936-C475-764D-B451-F67B0F02AE66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291" creationId="{6644CEC3-F7F4-984B-8117-80B587739938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292" creationId="{C6A7F359-EA76-574A-9D6E-7467C40DDB81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293" creationId="{3BC2F4EE-1FB5-7149-B04D-C9B170B5014A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295" creationId="{E4DB599D-27F0-5549-8FE3-2C5BA7388C4C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296" creationId="{48F4DB9F-C7EC-174F-956B-150FB0E044CE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297" creationId="{F4C45FFA-557D-554E-9A4A-E3B0CB73FF0E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298" creationId="{580B1B8B-D446-924A-966B-B8BD9468ACFD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299" creationId="{C3D0BDED-C9A9-6945-BBCA-6681D16DF53F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00" creationId="{EE255960-E5B5-994F-B9EB-E7ADE8B8B814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01" creationId="{E239832D-477D-894B-AE2D-F655CD828253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02" creationId="{E5115931-EF60-C641-A43C-951FE4809D5A}"/>
          </ac:inkMkLst>
        </pc:inkChg>
        <pc:inkChg chg="add del topLvl">
          <ac:chgData name="Xiaohao Cai" userId="99f43560-6d0c-4be3-8373-5d962e988eab" providerId="ADAL" clId="{6DDCAA7A-FEC1-5949-9AD3-9AC39DF2FBAA}" dt="2021-02-09T19:52:42.946" v="1044"/>
          <ac:inkMkLst>
            <pc:docMk/>
            <pc:sldMk cId="3643721825" sldId="297"/>
            <ac:inkMk id="304" creationId="{9A629039-5F50-3A42-812C-E04DF834BE5A}"/>
          </ac:inkMkLst>
        </pc:inkChg>
        <pc:inkChg chg="add del topLvl">
          <ac:chgData name="Xiaohao Cai" userId="99f43560-6d0c-4be3-8373-5d962e988eab" providerId="ADAL" clId="{6DDCAA7A-FEC1-5949-9AD3-9AC39DF2FBAA}" dt="2021-02-09T19:52:42.969" v="1056"/>
          <ac:inkMkLst>
            <pc:docMk/>
            <pc:sldMk cId="3643721825" sldId="297"/>
            <ac:inkMk id="305" creationId="{2C93C606-EFBB-E942-8F25-26EA601337B5}"/>
          </ac:inkMkLst>
        </pc:inkChg>
        <pc:inkChg chg="add del topLvl">
          <ac:chgData name="Xiaohao Cai" userId="99f43560-6d0c-4be3-8373-5d962e988eab" providerId="ADAL" clId="{6DDCAA7A-FEC1-5949-9AD3-9AC39DF2FBAA}" dt="2021-02-09T19:52:42.959" v="1050"/>
          <ac:inkMkLst>
            <pc:docMk/>
            <pc:sldMk cId="3643721825" sldId="297"/>
            <ac:inkMk id="306" creationId="{1C8FCA14-3AFB-3846-8DE8-0788B6455413}"/>
          </ac:inkMkLst>
        </pc:inkChg>
        <pc:inkChg chg="add del topLvl">
          <ac:chgData name="Xiaohao Cai" userId="99f43560-6d0c-4be3-8373-5d962e988eab" providerId="ADAL" clId="{6DDCAA7A-FEC1-5949-9AD3-9AC39DF2FBAA}" dt="2021-02-09T19:52:42.961" v="1051"/>
          <ac:inkMkLst>
            <pc:docMk/>
            <pc:sldMk cId="3643721825" sldId="297"/>
            <ac:inkMk id="307" creationId="{8C096104-66AD-9A48-9C1E-6682565FA4F1}"/>
          </ac:inkMkLst>
        </pc:inkChg>
        <pc:inkChg chg="add del topLvl">
          <ac:chgData name="Xiaohao Cai" userId="99f43560-6d0c-4be3-8373-5d962e988eab" providerId="ADAL" clId="{6DDCAA7A-FEC1-5949-9AD3-9AC39DF2FBAA}" dt="2021-02-09T19:52:42.949" v="1045"/>
          <ac:inkMkLst>
            <pc:docMk/>
            <pc:sldMk cId="3643721825" sldId="297"/>
            <ac:inkMk id="308" creationId="{8EEAC4AB-1015-5845-B479-9BE196D9864B}"/>
          </ac:inkMkLst>
        </pc:inkChg>
        <pc:inkChg chg="add del topLvl">
          <ac:chgData name="Xiaohao Cai" userId="99f43560-6d0c-4be3-8373-5d962e988eab" providerId="ADAL" clId="{6DDCAA7A-FEC1-5949-9AD3-9AC39DF2FBAA}" dt="2021-02-09T19:52:42.933" v="1040"/>
          <ac:inkMkLst>
            <pc:docMk/>
            <pc:sldMk cId="3643721825" sldId="297"/>
            <ac:inkMk id="310" creationId="{611D94C7-BC1E-2F48-A9D2-1C1ED2F12410}"/>
          </ac:inkMkLst>
        </pc:inkChg>
        <pc:inkChg chg="add del topLvl">
          <ac:chgData name="Xiaohao Cai" userId="99f43560-6d0c-4be3-8373-5d962e988eab" providerId="ADAL" clId="{6DDCAA7A-FEC1-5949-9AD3-9AC39DF2FBAA}" dt="2021-02-09T19:52:42.951" v="1046"/>
          <ac:inkMkLst>
            <pc:docMk/>
            <pc:sldMk cId="3643721825" sldId="297"/>
            <ac:inkMk id="312" creationId="{1D08088A-6DF9-3E46-AF95-4DC0EE81501C}"/>
          </ac:inkMkLst>
        </pc:inkChg>
        <pc:inkChg chg="add del topLvl">
          <ac:chgData name="Xiaohao Cai" userId="99f43560-6d0c-4be3-8373-5d962e988eab" providerId="ADAL" clId="{6DDCAA7A-FEC1-5949-9AD3-9AC39DF2FBAA}" dt="2021-02-09T19:52:42.943" v="1043"/>
          <ac:inkMkLst>
            <pc:docMk/>
            <pc:sldMk cId="3643721825" sldId="297"/>
            <ac:inkMk id="313" creationId="{C97E4051-A223-7B4B-924B-B811B89FD328}"/>
          </ac:inkMkLst>
        </pc:inkChg>
        <pc:inkChg chg="add del topLvl">
          <ac:chgData name="Xiaohao Cai" userId="99f43560-6d0c-4be3-8373-5d962e988eab" providerId="ADAL" clId="{6DDCAA7A-FEC1-5949-9AD3-9AC39DF2FBAA}" dt="2021-02-09T19:52:42.968" v="1055"/>
          <ac:inkMkLst>
            <pc:docMk/>
            <pc:sldMk cId="3643721825" sldId="297"/>
            <ac:inkMk id="314" creationId="{8CF16E29-C65A-9C4F-AE13-6DDBE8394350}"/>
          </ac:inkMkLst>
        </pc:inkChg>
        <pc:inkChg chg="add del topLvl">
          <ac:chgData name="Xiaohao Cai" userId="99f43560-6d0c-4be3-8373-5d962e988eab" providerId="ADAL" clId="{6DDCAA7A-FEC1-5949-9AD3-9AC39DF2FBAA}" dt="2021-02-09T19:52:42.955" v="1048"/>
          <ac:inkMkLst>
            <pc:docMk/>
            <pc:sldMk cId="3643721825" sldId="297"/>
            <ac:inkMk id="315" creationId="{57905244-0496-8C45-A020-1A0C3732D07D}"/>
          </ac:inkMkLst>
        </pc:inkChg>
        <pc:inkChg chg="add del topLvl">
          <ac:chgData name="Xiaohao Cai" userId="99f43560-6d0c-4be3-8373-5d962e988eab" providerId="ADAL" clId="{6DDCAA7A-FEC1-5949-9AD3-9AC39DF2FBAA}" dt="2021-02-09T19:52:42.966" v="1054"/>
          <ac:inkMkLst>
            <pc:docMk/>
            <pc:sldMk cId="3643721825" sldId="297"/>
            <ac:inkMk id="317" creationId="{9DB06DF4-6495-4844-830C-757A464BC3F4}"/>
          </ac:inkMkLst>
        </pc:inkChg>
        <pc:inkChg chg="add del topLvl">
          <ac:chgData name="Xiaohao Cai" userId="99f43560-6d0c-4be3-8373-5d962e988eab" providerId="ADAL" clId="{6DDCAA7A-FEC1-5949-9AD3-9AC39DF2FBAA}" dt="2021-02-09T19:52:42.957" v="1049"/>
          <ac:inkMkLst>
            <pc:docMk/>
            <pc:sldMk cId="3643721825" sldId="297"/>
            <ac:inkMk id="318" creationId="{467882DC-A29A-5F41-90DB-F7FDACB2C508}"/>
          </ac:inkMkLst>
        </pc:inkChg>
        <pc:inkChg chg="add del topLvl">
          <ac:chgData name="Xiaohao Cai" userId="99f43560-6d0c-4be3-8373-5d962e988eab" providerId="ADAL" clId="{6DDCAA7A-FEC1-5949-9AD3-9AC39DF2FBAA}" dt="2021-02-09T19:52:42.940" v="1042"/>
          <ac:inkMkLst>
            <pc:docMk/>
            <pc:sldMk cId="3643721825" sldId="297"/>
            <ac:inkMk id="319" creationId="{75EF6539-4C93-7541-947F-855FF3AD24CD}"/>
          </ac:inkMkLst>
        </pc:inkChg>
        <pc:inkChg chg="add del topLvl">
          <ac:chgData name="Xiaohao Cai" userId="99f43560-6d0c-4be3-8373-5d962e988eab" providerId="ADAL" clId="{6DDCAA7A-FEC1-5949-9AD3-9AC39DF2FBAA}" dt="2021-02-09T19:52:42.925" v="1038"/>
          <ac:inkMkLst>
            <pc:docMk/>
            <pc:sldMk cId="3643721825" sldId="297"/>
            <ac:inkMk id="320" creationId="{828AADE0-806A-BE46-B4A7-B68823D0C435}"/>
          </ac:inkMkLst>
        </pc:inkChg>
        <pc:inkChg chg="add del topLvl">
          <ac:chgData name="Xiaohao Cai" userId="99f43560-6d0c-4be3-8373-5d962e988eab" providerId="ADAL" clId="{6DDCAA7A-FEC1-5949-9AD3-9AC39DF2FBAA}" dt="2021-02-09T19:52:42.963" v="1052"/>
          <ac:inkMkLst>
            <pc:docMk/>
            <pc:sldMk cId="3643721825" sldId="297"/>
            <ac:inkMk id="322" creationId="{6D6D7086-B2FE-0548-8A7D-EF169B4ADE4D}"/>
          </ac:inkMkLst>
        </pc:inkChg>
        <pc:inkChg chg="add del topLvl">
          <ac:chgData name="Xiaohao Cai" userId="99f43560-6d0c-4be3-8373-5d962e988eab" providerId="ADAL" clId="{6DDCAA7A-FEC1-5949-9AD3-9AC39DF2FBAA}" dt="2021-02-09T19:52:42.930" v="1039"/>
          <ac:inkMkLst>
            <pc:docMk/>
            <pc:sldMk cId="3643721825" sldId="297"/>
            <ac:inkMk id="323" creationId="{B956048B-529C-BC49-B062-07ACFE76E221}"/>
          </ac:inkMkLst>
        </pc:inkChg>
        <pc:inkChg chg="add del">
          <ac:chgData name="Xiaohao Cai" userId="99f43560-6d0c-4be3-8373-5d962e988eab" providerId="ADAL" clId="{6DDCAA7A-FEC1-5949-9AD3-9AC39DF2FBAA}" dt="2021-02-09T19:52:42.964" v="1053"/>
          <ac:inkMkLst>
            <pc:docMk/>
            <pc:sldMk cId="3643721825" sldId="297"/>
            <ac:inkMk id="325" creationId="{E52B6EA3-1132-F24C-8DDD-4E433FB4357E}"/>
          </ac:inkMkLst>
        </pc:inkChg>
        <pc:inkChg chg="add del">
          <ac:chgData name="Xiaohao Cai" userId="99f43560-6d0c-4be3-8373-5d962e988eab" providerId="ADAL" clId="{6DDCAA7A-FEC1-5949-9AD3-9AC39DF2FBAA}" dt="2021-02-09T19:52:42.953" v="1047"/>
          <ac:inkMkLst>
            <pc:docMk/>
            <pc:sldMk cId="3643721825" sldId="297"/>
            <ac:inkMk id="326" creationId="{21116323-B479-084E-806B-87B634AF66F4}"/>
          </ac:inkMkLst>
        </pc:inkChg>
        <pc:inkChg chg="add del">
          <ac:chgData name="Xiaohao Cai" userId="99f43560-6d0c-4be3-8373-5d962e988eab" providerId="ADAL" clId="{6DDCAA7A-FEC1-5949-9AD3-9AC39DF2FBAA}" dt="2021-02-09T19:52:42.937" v="1041"/>
          <ac:inkMkLst>
            <pc:docMk/>
            <pc:sldMk cId="3643721825" sldId="297"/>
            <ac:inkMk id="327" creationId="{D1D979A2-F818-9249-8036-BE430ABABF06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29" creationId="{F9C3A96E-FC6C-3349-8455-3EDBF23987F0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30" creationId="{60831EB1-A20C-714B-A4C2-5B517D689F67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32" creationId="{7CB4D31C-DDA8-2749-A9D3-A97D9F81F3A9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33" creationId="{59B1AE1B-CE1C-964F-BB82-84E6195E8C6A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34" creationId="{AA22E33D-FC49-BC47-9E25-FB265A7B0BD3}"/>
          </ac:inkMkLst>
        </pc:inkChg>
        <pc:inkChg chg="add del">
          <ac:chgData name="Xiaohao Cai" userId="99f43560-6d0c-4be3-8373-5d962e988eab" providerId="ADAL" clId="{6DDCAA7A-FEC1-5949-9AD3-9AC39DF2FBAA}" dt="2021-02-09T19:52:53.344" v="1070"/>
          <ac:inkMkLst>
            <pc:docMk/>
            <pc:sldMk cId="3643721825" sldId="297"/>
            <ac:inkMk id="335" creationId="{102BB3C8-3121-E94E-BFED-0380D7FCB4B3}"/>
          </ac:inkMkLst>
        </pc:inkChg>
        <pc:inkChg chg="add del">
          <ac:chgData name="Xiaohao Cai" userId="99f43560-6d0c-4be3-8373-5d962e988eab" providerId="ADAL" clId="{6DDCAA7A-FEC1-5949-9AD3-9AC39DF2FBAA}" dt="2021-02-09T19:52:53.342" v="1069"/>
          <ac:inkMkLst>
            <pc:docMk/>
            <pc:sldMk cId="3643721825" sldId="297"/>
            <ac:inkMk id="336" creationId="{3EB627D9-98DD-F247-AB2B-609062C651D7}"/>
          </ac:inkMkLst>
        </pc:inkChg>
        <pc:inkChg chg="add del">
          <ac:chgData name="Xiaohao Cai" userId="99f43560-6d0c-4be3-8373-5d962e988eab" providerId="ADAL" clId="{6DDCAA7A-FEC1-5949-9AD3-9AC39DF2FBAA}" dt="2021-02-09T19:52:53.346" v="1071"/>
          <ac:inkMkLst>
            <pc:docMk/>
            <pc:sldMk cId="3643721825" sldId="297"/>
            <ac:inkMk id="337" creationId="{B0098A97-C7D4-CB4D-AD12-887CA115D893}"/>
          </ac:inkMkLst>
        </pc:inkChg>
        <pc:inkChg chg="add del">
          <ac:chgData name="Xiaohao Cai" userId="99f43560-6d0c-4be3-8373-5d962e988eab" providerId="ADAL" clId="{6DDCAA7A-FEC1-5949-9AD3-9AC39DF2FBAA}" dt="2021-02-09T19:52:53.339" v="1068"/>
          <ac:inkMkLst>
            <pc:docMk/>
            <pc:sldMk cId="3643721825" sldId="297"/>
            <ac:inkMk id="338" creationId="{A6710D81-A9E4-3C4C-BCEB-B4CE7F9C38E2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40" creationId="{DFBA580C-33F0-274F-B250-2073EB225BFF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41" creationId="{87A5E676-337A-114C-8365-4C26BE6B25E4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42" creationId="{5293B5A8-91A2-1843-A5B1-73E947DD9130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43" creationId="{0B5A1834-C042-9948-9F5B-0FC347476FB8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44" creationId="{FE50ACAD-24C7-074F-BE57-337AFD1706A5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45" creationId="{770499C2-C903-3B44-9C2A-A4EB74B6F6CF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46" creationId="{18EB1D22-0EDC-EB44-ABD5-7BFC1E611418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47" creationId="{C090B104-EC62-5E49-A3B7-ABA5345C8F20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48" creationId="{67CD97C7-86E5-4C4A-AEE8-85F75F4BA962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49" creationId="{B355AFD7-7E44-5347-9C84-48152277D622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50" creationId="{04B2624B-E0EB-AB4B-B5C9-1CF6759DBDBE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51" creationId="{FF71E7B1-07F6-0344-B6C3-6C66FB1B9605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52" creationId="{4AFEF1E7-3A0C-BF40-A9DE-297D83A756DB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53" creationId="{85BD4354-0A77-C349-B6AF-65D5FEC4FED5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55" creationId="{5BED03EF-3F92-7A4D-9FB7-8F8BF08C06F5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56" creationId="{4EE1D671-2ADF-754D-8FA1-698CB4ECA7DA}"/>
          </ac:inkMkLst>
        </pc:inkChg>
        <pc:inkChg chg="add del topLvl">
          <ac:chgData name="Xiaohao Cai" userId="99f43560-6d0c-4be3-8373-5d962e988eab" providerId="ADAL" clId="{6DDCAA7A-FEC1-5949-9AD3-9AC39DF2FBAA}" dt="2021-02-09T19:53:47.409" v="1134"/>
          <ac:inkMkLst>
            <pc:docMk/>
            <pc:sldMk cId="3643721825" sldId="297"/>
            <ac:inkMk id="358" creationId="{C56D89BE-35C1-2546-991B-4299EA22D070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59" creationId="{BE243C88-CC7B-F840-9BFC-C33EE4102106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60" creationId="{7A5DF335-B872-9C49-9788-99A3B41AF3C9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61" creationId="{B17FB282-C491-A64D-B8DE-F843514422C3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62" creationId="{A45C541B-64B5-FF45-B669-886EE47B2775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63" creationId="{2E818F1A-7E19-2A44-BFCB-B9DABF44B24A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64" creationId="{61F5ABEB-99C7-AE43-BAD0-2741399A5B6E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65" creationId="{1897E435-DBBB-A342-A36A-6D689A5BCF5B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66" creationId="{061EDAF6-981B-0E4B-86E5-CE87A4B21819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67" creationId="{E32B971E-3031-0B41-84D1-DD5176CFE87E}"/>
          </ac:inkMkLst>
        </pc:inkChg>
        <pc:inkChg chg="add del topLvl">
          <ac:chgData name="Xiaohao Cai" userId="99f43560-6d0c-4be3-8373-5d962e988eab" providerId="ADAL" clId="{6DDCAA7A-FEC1-5949-9AD3-9AC39DF2FBAA}" dt="2021-02-09T19:53:48.265" v="1136"/>
          <ac:inkMkLst>
            <pc:docMk/>
            <pc:sldMk cId="3643721825" sldId="297"/>
            <ac:inkMk id="368" creationId="{A3481F01-96B9-0342-9248-D20EBA2FF9D1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69" creationId="{5BDA8175-19E6-114F-BB8F-B4CC5667F1BB}"/>
          </ac:inkMkLst>
        </pc:inkChg>
        <pc:inkChg chg="add del topLvl">
          <ac:chgData name="Xiaohao Cai" userId="99f43560-6d0c-4be3-8373-5d962e988eab" providerId="ADAL" clId="{6DDCAA7A-FEC1-5949-9AD3-9AC39DF2FBAA}" dt="2021-02-09T19:53:48.255" v="1135"/>
          <ac:inkMkLst>
            <pc:docMk/>
            <pc:sldMk cId="3643721825" sldId="297"/>
            <ac:inkMk id="370" creationId="{F0F0265D-B11A-7746-8ABB-6C8A310CC93B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71" creationId="{E3DD5BAC-12F2-A548-BB43-13543B408A79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72" creationId="{D17C2CF6-B099-FA4D-B0B1-725CAE097731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73" creationId="{E56E47C7-68AE-B84A-8706-A31E20A9FFE4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74" creationId="{20129201-A226-3743-BA80-9601A2FEB882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75" creationId="{3BF27347-4F1F-4448-BB08-3487424182FC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76" creationId="{FAD787A4-922A-FC45-9A0E-DF3639C4E876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78" creationId="{F535339D-43F6-D541-8AB9-8202FADBBA0A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79" creationId="{F6F3761F-879D-5144-88D8-CAB52672D0B6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80" creationId="{89D07774-531D-7F44-AF76-B2466E8EA3EF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81" creationId="{4BA145EF-BE81-B04E-99C5-8EA21950E85F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83" creationId="{A9697E37-D3FA-CF4D-A5B1-F88B1DCC1A6D}"/>
          </ac:inkMkLst>
        </pc:inkChg>
        <pc:inkChg chg="add del topLvl">
          <ac:chgData name="Xiaohao Cai" userId="99f43560-6d0c-4be3-8373-5d962e988eab" providerId="ADAL" clId="{6DDCAA7A-FEC1-5949-9AD3-9AC39DF2FBAA}" dt="2021-02-09T19:53:57.059" v="1142"/>
          <ac:inkMkLst>
            <pc:docMk/>
            <pc:sldMk cId="3643721825" sldId="297"/>
            <ac:inkMk id="385" creationId="{C354E83F-3AB6-BF49-A3D4-41635D6EA338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86" creationId="{A6426F51-580B-1040-9AC6-C189ED4B3D1A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87" creationId="{5958B64C-3E45-0A4E-AD66-2D386076B0A3}"/>
          </ac:inkMkLst>
        </pc:inkChg>
        <pc:inkChg chg="add del topLvl">
          <ac:chgData name="Xiaohao Cai" userId="99f43560-6d0c-4be3-8373-5d962e988eab" providerId="ADAL" clId="{6DDCAA7A-FEC1-5949-9AD3-9AC39DF2FBAA}" dt="2021-02-09T19:53:57.770" v="1143"/>
          <ac:inkMkLst>
            <pc:docMk/>
            <pc:sldMk cId="3643721825" sldId="297"/>
            <ac:inkMk id="388" creationId="{9E374273-E57F-7E45-B800-CA7D7DC9E3D7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89" creationId="{7598D598-EF5B-4E46-AA17-7807CAB70A09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91" creationId="{56F459EA-EFEB-934C-ADBA-885856D14013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93" creationId="{EBCCA4F3-4D73-A546-B3E9-8FC427555BB8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94" creationId="{7B4054F9-7BF6-E04C-AEDE-5419842C3DDF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95" creationId="{560606A3-FCA2-4245-AC75-102623FC6A2E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96" creationId="{D3167A3B-9FDD-F54A-9C4D-6E8DC27B11A9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97" creationId="{358AF164-C3DF-E14D-B00D-03F9D8C59522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398" creationId="{EB348F9E-E8E5-1E4B-965C-ECFC5CB11EA2}"/>
          </ac:inkMkLst>
        </pc:inkChg>
        <pc:inkChg chg="add topLvl">
          <ac:chgData name="Xiaohao Cai" userId="99f43560-6d0c-4be3-8373-5d962e988eab" providerId="ADAL" clId="{6DDCAA7A-FEC1-5949-9AD3-9AC39DF2FBAA}" dt="2021-02-09T19:53:52.209" v="1138"/>
          <ac:inkMkLst>
            <pc:docMk/>
            <pc:sldMk cId="3643721825" sldId="297"/>
            <ac:inkMk id="400" creationId="{90A48C5D-01BA-E941-8EF3-3E9BAE5EC9B2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402" creationId="{334F6ACF-30DE-3645-AA16-173B153945AD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404" creationId="{F49B423D-A092-C64B-ABDB-B8B385D61509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405" creationId="{BF71A78E-1C6E-864F-B5A6-662C1B7F511F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407" creationId="{52AF72D6-0E01-6049-8E91-F33EC387F667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408" creationId="{CF7AC3A7-D660-E243-8543-BDA57EEBE996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410" creationId="{0291E863-8CF6-6645-BE4C-577A75C95CEB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411" creationId="{7ADA35B4-9DF8-084C-B2D1-E3B927CFDD82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412" creationId="{8051298A-5F64-034B-96CE-E9BB2AC2088D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413" creationId="{7525BD0C-148A-7B46-808F-C5BEE77CA38C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415" creationId="{746D3D36-38CD-F547-A36B-5F65C29D3CF0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417" creationId="{731CBF3B-2000-524B-9188-6979411717BA}"/>
          </ac:inkMkLst>
        </pc:inkChg>
        <pc:inkChg chg="add topLvl">
          <ac:chgData name="Xiaohao Cai" userId="99f43560-6d0c-4be3-8373-5d962e988eab" providerId="ADAL" clId="{6DDCAA7A-FEC1-5949-9AD3-9AC39DF2FBAA}" dt="2021-02-09T19:54:47.108" v="1163"/>
          <ac:inkMkLst>
            <pc:docMk/>
            <pc:sldMk cId="3643721825" sldId="297"/>
            <ac:inkMk id="419" creationId="{972080D9-2A22-944B-BAA4-C500919C0696}"/>
          </ac:inkMkLst>
        </pc:inkChg>
        <pc:inkChg chg="add">
          <ac:chgData name="Xiaohao Cai" userId="99f43560-6d0c-4be3-8373-5d962e988eab" providerId="ADAL" clId="{6DDCAA7A-FEC1-5949-9AD3-9AC39DF2FBAA}" dt="2021-02-09T19:54:44.441" v="1158"/>
          <ac:inkMkLst>
            <pc:docMk/>
            <pc:sldMk cId="3643721825" sldId="297"/>
            <ac:inkMk id="421" creationId="{2C83049A-4096-4044-961F-FCEAA2732573}"/>
          </ac:inkMkLst>
        </pc:inkChg>
        <pc:inkChg chg="add">
          <ac:chgData name="Xiaohao Cai" userId="99f43560-6d0c-4be3-8373-5d962e988eab" providerId="ADAL" clId="{6DDCAA7A-FEC1-5949-9AD3-9AC39DF2FBAA}" dt="2021-02-09T19:54:44.955" v="1159"/>
          <ac:inkMkLst>
            <pc:docMk/>
            <pc:sldMk cId="3643721825" sldId="297"/>
            <ac:inkMk id="422" creationId="{775EFFCA-9AA6-764F-ADDB-FD9377E89806}"/>
          </ac:inkMkLst>
        </pc:inkChg>
        <pc:inkChg chg="add">
          <ac:chgData name="Xiaohao Cai" userId="99f43560-6d0c-4be3-8373-5d962e988eab" providerId="ADAL" clId="{6DDCAA7A-FEC1-5949-9AD3-9AC39DF2FBAA}" dt="2021-02-09T19:54:45.209" v="1160"/>
          <ac:inkMkLst>
            <pc:docMk/>
            <pc:sldMk cId="3643721825" sldId="297"/>
            <ac:inkMk id="423" creationId="{287FD67E-4A94-2846-BA2A-7B9EFC86209F}"/>
          </ac:inkMkLst>
        </pc:inkChg>
        <pc:inkChg chg="add">
          <ac:chgData name="Xiaohao Cai" userId="99f43560-6d0c-4be3-8373-5d962e988eab" providerId="ADAL" clId="{6DDCAA7A-FEC1-5949-9AD3-9AC39DF2FBAA}" dt="2021-02-09T19:54:45.585" v="1161"/>
          <ac:inkMkLst>
            <pc:docMk/>
            <pc:sldMk cId="3643721825" sldId="297"/>
            <ac:inkMk id="424" creationId="{CF8A46FB-E756-014E-B37B-7C8B7686B9E1}"/>
          </ac:inkMkLst>
        </pc:inkChg>
        <pc:inkChg chg="add">
          <ac:chgData name="Xiaohao Cai" userId="99f43560-6d0c-4be3-8373-5d962e988eab" providerId="ADAL" clId="{6DDCAA7A-FEC1-5949-9AD3-9AC39DF2FBAA}" dt="2021-02-09T19:54:46.101" v="1162"/>
          <ac:inkMkLst>
            <pc:docMk/>
            <pc:sldMk cId="3643721825" sldId="297"/>
            <ac:inkMk id="425" creationId="{F3FF17DC-965B-5E4C-A2EC-58B3ECB8A995}"/>
          </ac:inkMkLst>
        </pc:inkChg>
        <pc:inkChg chg="add topLvl">
          <ac:chgData name="Xiaohao Cai" userId="99f43560-6d0c-4be3-8373-5d962e988eab" providerId="ADAL" clId="{6DDCAA7A-FEC1-5949-9AD3-9AC39DF2FBAA}" dt="2021-02-09T19:55:37.484" v="1178"/>
          <ac:inkMkLst>
            <pc:docMk/>
            <pc:sldMk cId="3643721825" sldId="297"/>
            <ac:inkMk id="427" creationId="{1C8B7F38-4105-9141-B9CB-47051BEB5798}"/>
          </ac:inkMkLst>
        </pc:inkChg>
        <pc:inkChg chg="add topLvl">
          <ac:chgData name="Xiaohao Cai" userId="99f43560-6d0c-4be3-8373-5d962e988eab" providerId="ADAL" clId="{6DDCAA7A-FEC1-5949-9AD3-9AC39DF2FBAA}" dt="2021-02-09T19:55:37.484" v="1178"/>
          <ac:inkMkLst>
            <pc:docMk/>
            <pc:sldMk cId="3643721825" sldId="297"/>
            <ac:inkMk id="428" creationId="{A32C85DB-9E4C-2141-A99E-75B13523BCB6}"/>
          </ac:inkMkLst>
        </pc:inkChg>
        <pc:inkChg chg="add topLvl">
          <ac:chgData name="Xiaohao Cai" userId="99f43560-6d0c-4be3-8373-5d962e988eab" providerId="ADAL" clId="{6DDCAA7A-FEC1-5949-9AD3-9AC39DF2FBAA}" dt="2021-02-09T19:55:37.484" v="1178"/>
          <ac:inkMkLst>
            <pc:docMk/>
            <pc:sldMk cId="3643721825" sldId="297"/>
            <ac:inkMk id="429" creationId="{B0ABF875-D1E5-0640-B38E-D8143C9F0511}"/>
          </ac:inkMkLst>
        </pc:inkChg>
        <pc:inkChg chg="add">
          <ac:chgData name="Xiaohao Cai" userId="99f43560-6d0c-4be3-8373-5d962e988eab" providerId="ADAL" clId="{6DDCAA7A-FEC1-5949-9AD3-9AC39DF2FBAA}" dt="2021-02-09T19:55:32.618" v="1168"/>
          <ac:inkMkLst>
            <pc:docMk/>
            <pc:sldMk cId="3643721825" sldId="297"/>
            <ac:inkMk id="431" creationId="{1A0383E5-22F1-2342-A647-90CCFD41D6F2}"/>
          </ac:inkMkLst>
        </pc:inkChg>
        <pc:inkChg chg="add">
          <ac:chgData name="Xiaohao Cai" userId="99f43560-6d0c-4be3-8373-5d962e988eab" providerId="ADAL" clId="{6DDCAA7A-FEC1-5949-9AD3-9AC39DF2FBAA}" dt="2021-02-09T19:55:33.162" v="1169"/>
          <ac:inkMkLst>
            <pc:docMk/>
            <pc:sldMk cId="3643721825" sldId="297"/>
            <ac:inkMk id="432" creationId="{6683481A-2A56-1E4A-813B-B95F0CEFDFE0}"/>
          </ac:inkMkLst>
        </pc:inkChg>
        <pc:inkChg chg="add">
          <ac:chgData name="Xiaohao Cai" userId="99f43560-6d0c-4be3-8373-5d962e988eab" providerId="ADAL" clId="{6DDCAA7A-FEC1-5949-9AD3-9AC39DF2FBAA}" dt="2021-02-09T19:55:33.787" v="1170"/>
          <ac:inkMkLst>
            <pc:docMk/>
            <pc:sldMk cId="3643721825" sldId="297"/>
            <ac:inkMk id="433" creationId="{E11AD4AF-6CB0-6344-81B2-6B4010F18ED9}"/>
          </ac:inkMkLst>
        </pc:inkChg>
        <pc:inkChg chg="add">
          <ac:chgData name="Xiaohao Cai" userId="99f43560-6d0c-4be3-8373-5d962e988eab" providerId="ADAL" clId="{6DDCAA7A-FEC1-5949-9AD3-9AC39DF2FBAA}" dt="2021-02-09T19:55:34.002" v="1171"/>
          <ac:inkMkLst>
            <pc:docMk/>
            <pc:sldMk cId="3643721825" sldId="297"/>
            <ac:inkMk id="434" creationId="{46543C67-BA29-2640-98D5-A8FC496D52A8}"/>
          </ac:inkMkLst>
        </pc:inkChg>
        <pc:inkChg chg="add">
          <ac:chgData name="Xiaohao Cai" userId="99f43560-6d0c-4be3-8373-5d962e988eab" providerId="ADAL" clId="{6DDCAA7A-FEC1-5949-9AD3-9AC39DF2FBAA}" dt="2021-02-09T19:55:34.542" v="1172"/>
          <ac:inkMkLst>
            <pc:docMk/>
            <pc:sldMk cId="3643721825" sldId="297"/>
            <ac:inkMk id="435" creationId="{A5B87230-703B-C24F-A261-BE44715B1BA7}"/>
          </ac:inkMkLst>
        </pc:inkChg>
        <pc:inkChg chg="add">
          <ac:chgData name="Xiaohao Cai" userId="99f43560-6d0c-4be3-8373-5d962e988eab" providerId="ADAL" clId="{6DDCAA7A-FEC1-5949-9AD3-9AC39DF2FBAA}" dt="2021-02-09T19:55:34.886" v="1173"/>
          <ac:inkMkLst>
            <pc:docMk/>
            <pc:sldMk cId="3643721825" sldId="297"/>
            <ac:inkMk id="436" creationId="{26A34941-22A4-1545-BF28-BAC48AD9F4EC}"/>
          </ac:inkMkLst>
        </pc:inkChg>
        <pc:inkChg chg="add">
          <ac:chgData name="Xiaohao Cai" userId="99f43560-6d0c-4be3-8373-5d962e988eab" providerId="ADAL" clId="{6DDCAA7A-FEC1-5949-9AD3-9AC39DF2FBAA}" dt="2021-02-09T19:55:35.762" v="1174"/>
          <ac:inkMkLst>
            <pc:docMk/>
            <pc:sldMk cId="3643721825" sldId="297"/>
            <ac:inkMk id="437" creationId="{D92EE0B7-C88F-3A43-AA89-D31C1A5D0672}"/>
          </ac:inkMkLst>
        </pc:inkChg>
        <pc:inkChg chg="add">
          <ac:chgData name="Xiaohao Cai" userId="99f43560-6d0c-4be3-8373-5d962e988eab" providerId="ADAL" clId="{6DDCAA7A-FEC1-5949-9AD3-9AC39DF2FBAA}" dt="2021-02-09T19:55:35.953" v="1175"/>
          <ac:inkMkLst>
            <pc:docMk/>
            <pc:sldMk cId="3643721825" sldId="297"/>
            <ac:inkMk id="438" creationId="{5DC221D3-4DC7-C046-A0FD-BE9BFEDDB251}"/>
          </ac:inkMkLst>
        </pc:inkChg>
        <pc:inkChg chg="add">
          <ac:chgData name="Xiaohao Cai" userId="99f43560-6d0c-4be3-8373-5d962e988eab" providerId="ADAL" clId="{6DDCAA7A-FEC1-5949-9AD3-9AC39DF2FBAA}" dt="2021-02-09T19:55:36.125" v="1176"/>
          <ac:inkMkLst>
            <pc:docMk/>
            <pc:sldMk cId="3643721825" sldId="297"/>
            <ac:inkMk id="439" creationId="{1767DAB5-D089-0749-8081-AC1F0D0CA982}"/>
          </ac:inkMkLst>
        </pc:inkChg>
        <pc:inkChg chg="add del">
          <ac:chgData name="Xiaohao Cai" userId="99f43560-6d0c-4be3-8373-5d962e988eab" providerId="ADAL" clId="{6DDCAA7A-FEC1-5949-9AD3-9AC39DF2FBAA}" dt="2021-02-09T19:55:39.563" v="1179"/>
          <ac:inkMkLst>
            <pc:docMk/>
            <pc:sldMk cId="3643721825" sldId="297"/>
            <ac:inkMk id="440" creationId="{1575379E-A5DB-A344-A730-6986A7FA5B07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42" creationId="{78E49594-2018-5749-9ABE-E8B85F6AF02B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43" creationId="{F8D924B2-C8A6-7F41-9A80-8F2A70FDC0ED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45" creationId="{B8E18DF1-6D49-0046-AC99-FD5281E83854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46" creationId="{7D49A92A-5971-CF42-9272-05517CE1DA15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47" creationId="{3E3B38D1-4268-9049-9B66-1FAC872F0F2B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48" creationId="{8B565152-FB96-1648-B7A7-3A44316B1A85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49" creationId="{815826B7-029B-8C49-9FB2-E1BB91A75FB4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50" creationId="{4E13EE8C-CA6E-B24C-B0A6-5620C69BFC5C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51" creationId="{738373D5-C978-844B-911A-1D2076FD4DD9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52" creationId="{6B0F73E1-AFC9-B546-B516-02254E12F91A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53" creationId="{673975EC-EF03-934D-A73F-BB6617987C0F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54" creationId="{CC27C620-2DE0-E648-BBEF-8CB012D27460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57" creationId="{445129CA-1119-ED43-8068-681AC1D0A6E3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58" creationId="{2485CD9D-21D1-CE4F-A3A8-86715CD565CF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59" creationId="{BC47956D-177C-174C-A9B3-3019D93D547E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61" creationId="{47C5DDE6-698B-D843-8953-7D5FDDAA7B0D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62" creationId="{FAB0038C-008C-1445-9119-0B8D5ADBAED5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63" creationId="{011B44F1-EC2C-DA41-8CFD-1A0F557861C1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65" creationId="{806205CC-A9F4-F340-8AA4-2C8C5AF2F780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66" creationId="{567245BC-316E-C340-8603-57D4B9D5852D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67" creationId="{E1B6C6D7-4199-7546-9CDE-5DF74B4FEC25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69" creationId="{DEE2704F-E8DA-4240-8FB7-40975E0AE5C9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70" creationId="{7B27A7C4-8450-BA4B-BE9C-17EADF180B9C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71" creationId="{AB01D599-76D7-1047-8E19-78EEF1125E4D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72" creationId="{D8D126F9-FC04-9E46-BC91-EBF0F517CBFD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73" creationId="{BB5BD6F8-6A60-8C48-963F-18E78E719FA9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74" creationId="{52A501DB-6758-1341-82C8-2902A829B60D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75" creationId="{CD2CF69F-2D78-5F4E-A63F-9E66243412D4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77" creationId="{F260A7C6-1FC8-974E-9075-58A470F35C95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79" creationId="{66F58A9C-74A5-CE4F-B0ED-D58FCA87CD8E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80" creationId="{6865D578-E46F-CB44-9FCA-5232684A47B6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81" creationId="{39EA0C3C-D3FD-D94C-B25C-9EE7E74BDA89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83" creationId="{62718C42-6278-AA43-B515-5E0A1EFA7ACC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84" creationId="{668C826A-4F76-2141-BA13-DBA6B83C2635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85" creationId="{6ECFC5EB-DB73-EA44-B4DB-5A347E4077EB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87" creationId="{A6E7F8EC-35E2-A04A-AE84-0755359F854B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89" creationId="{4DBB2461-2B46-964F-B4F9-A6EBA925EE0E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90" creationId="{EC301668-945C-F24B-95E1-4458DC2136BB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91" creationId="{D6D2B36C-4FEA-274A-8E49-6BFA0D6E6BAF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92" creationId="{EDF2BBF6-116F-CE47-803A-790FAC5909D4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94" creationId="{0D85B785-790C-9E48-A24A-2EDD93D6E9D0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95" creationId="{BEE16D54-6C48-DA4A-B207-9F138A911456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96" creationId="{7D07524B-173E-AC4C-AB15-E1F0B56726A3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97" creationId="{4BC3F1A2-6CD3-AE4C-8455-7C8BD8C19D4E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98" creationId="{E7F8153F-65B0-0145-AC6C-B0EB198A9A23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499" creationId="{0948F818-860D-354B-9935-484E4B92600C}"/>
          </ac:inkMkLst>
        </pc:inkChg>
        <pc:inkChg chg="add topLvl">
          <ac:chgData name="Xiaohao Cai" userId="99f43560-6d0c-4be3-8373-5d962e988eab" providerId="ADAL" clId="{6DDCAA7A-FEC1-5949-9AD3-9AC39DF2FBAA}" dt="2021-02-09T19:56:16.660" v="1240"/>
          <ac:inkMkLst>
            <pc:docMk/>
            <pc:sldMk cId="3643721825" sldId="297"/>
            <ac:inkMk id="500" creationId="{59A1FE88-43BD-BC44-B4DF-75117DDB677D}"/>
          </ac:inkMkLst>
        </pc:inkChg>
        <pc:inkChg chg="add">
          <ac:chgData name="Xiaohao Cai" userId="99f43560-6d0c-4be3-8373-5d962e988eab" providerId="ADAL" clId="{6DDCAA7A-FEC1-5949-9AD3-9AC39DF2FBAA}" dt="2021-02-09T19:56:16.108" v="1239"/>
          <ac:inkMkLst>
            <pc:docMk/>
            <pc:sldMk cId="3643721825" sldId="297"/>
            <ac:inkMk id="502" creationId="{6C5305E6-6D28-1949-9980-5833B290598C}"/>
          </ac:inkMkLst>
        </pc:inkChg>
        <pc:inkChg chg="add">
          <ac:chgData name="Xiaohao Cai" userId="99f43560-6d0c-4be3-8373-5d962e988eab" providerId="ADAL" clId="{6DDCAA7A-FEC1-5949-9AD3-9AC39DF2FBAA}" dt="2021-02-09T19:56:38.891" v="1241"/>
          <ac:inkMkLst>
            <pc:docMk/>
            <pc:sldMk cId="3643721825" sldId="297"/>
            <ac:inkMk id="504" creationId="{528805C7-DCB1-4044-BB5B-806F264BBCAB}"/>
          </ac:inkMkLst>
        </pc:ink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440BA5-B906-4507-A229-2BBCC9372479}" type="datetimeFigureOut">
              <a:rPr lang="en-GB" smtClean="0"/>
              <a:t>04/10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1F08C7-A0E1-4BE5-A494-6905F5AE412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6546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88172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93402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58234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y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ectra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peat: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f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f.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*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)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f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f)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*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f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g),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r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mpling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nction.</a:t>
            </a:r>
            <a:endParaRPr lang="en-US" dirty="0"/>
          </a:p>
          <a:p>
            <a:endParaRPr lang="en-GB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pectrum of a signal is the range of frequencies contained in the signal. </a:t>
            </a:r>
          </a:p>
          <a:p>
            <a:endParaRPr lang="en-GB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bandwidth is the difference between the lowest and highest frequency in the spectrum. </a:t>
            </a:r>
          </a:p>
          <a:p>
            <a:endParaRPr lang="en-GB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is therefore the width of the spectrum and is a measure of the information carrying capacity of the signal.</a:t>
            </a:r>
          </a:p>
          <a:p>
            <a:endParaRPr lang="en-GB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09148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1F08C7-A0E1-4BE5-A494-6905F5AE4126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6365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Kohinoor Keral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12D24D-E786-47B6-B854-07827FB55B3C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90904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4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377919" y="5838040"/>
            <a:ext cx="1713137" cy="938315"/>
          </a:xfrm>
          <a:prstGeom prst="rect">
            <a:avLst/>
          </a:prstGeom>
        </p:spPr>
      </p:pic>
      <p:pic>
        <p:nvPicPr>
          <p:cNvPr id="8" name="Picture 14" descr="I:\electronics_computer_science_black_logo.jp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0267952" y="5997575"/>
            <a:ext cx="1809750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95462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4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62266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98301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4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0367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4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3267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4/10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5797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4/10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0642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4/10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8869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4/10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48581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4/10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5387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316A3-9A52-4073-88E9-1F0525049C7A}" type="datetimeFigureOut">
              <a:rPr lang="en-GB" smtClean="0"/>
              <a:t>04/10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4953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316A3-9A52-4073-88E9-1F0525049C7A}" type="datetimeFigureOut">
              <a:rPr lang="en-GB" smtClean="0"/>
              <a:t>04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85E731-13F3-47C7-934F-B711E540E6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259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jp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9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jpg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image" Target="../media/image3.png"/><Relationship Id="rId4" Type="http://schemas.openxmlformats.org/officeDocument/2006/relationships/image" Target="../media/image9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3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9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s://www.youtube.com/watch?v=e1EqXE06xr8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.png"/><Relationship Id="rId4" Type="http://schemas.openxmlformats.org/officeDocument/2006/relationships/image" Target="../media/image9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910.png"/><Relationship Id="rId7" Type="http://schemas.openxmlformats.org/officeDocument/2006/relationships/image" Target="../media/image3.png"/><Relationship Id="rId2" Type="http://schemas.openxmlformats.org/officeDocument/2006/relationships/image" Target="../media/image20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0.png"/><Relationship Id="rId5" Type="http://schemas.openxmlformats.org/officeDocument/2006/relationships/image" Target="../media/image1410.png"/><Relationship Id="rId4" Type="http://schemas.openxmlformats.org/officeDocument/2006/relationships/image" Target="../media/image13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0" Type="http://schemas.openxmlformats.org/officeDocument/2006/relationships/image" Target="../media/image3.png"/><Relationship Id="rId4" Type="http://schemas.openxmlformats.org/officeDocument/2006/relationships/image" Target="../media/image5.wmf"/><Relationship Id="rId9" Type="http://schemas.openxmlformats.org/officeDocument/2006/relationships/image" Target="../media/image9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g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9.jp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Lecture 3 Image Sampling</a:t>
            </a:r>
            <a:br>
              <a:rPr lang="en-GB" dirty="0"/>
            </a:b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COMP</a:t>
            </a:r>
            <a:r>
              <a:rPr lang="en-US" altLang="zh-CN" dirty="0"/>
              <a:t>3204</a:t>
            </a:r>
            <a:r>
              <a:rPr lang="en-US" dirty="0"/>
              <a:t> </a:t>
            </a:r>
            <a:r>
              <a:rPr lang="en-GB"/>
              <a:t>Computer Vision</a:t>
            </a:r>
            <a:endParaRPr lang="en-GB" dirty="0"/>
          </a:p>
          <a:p>
            <a:endParaRPr lang="en-GB" dirty="0"/>
          </a:p>
          <a:p>
            <a:r>
              <a:rPr lang="en-GB" sz="3600" b="1" dirty="0">
                <a:solidFill>
                  <a:srgbClr val="0070C0"/>
                </a:solidFill>
              </a:rPr>
              <a:t>How is an image sampled and what does it imply?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3454804"/>
              </p:ext>
            </p:extLst>
          </p:nvPr>
        </p:nvGraphicFramePr>
        <p:xfrm>
          <a:off x="114300" y="5613401"/>
          <a:ext cx="1841500" cy="11705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0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7059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Book pp</a:t>
                      </a:r>
                      <a:r>
                        <a:rPr lang="en-GB" baseline="0" dirty="0"/>
                        <a:t> </a:t>
                      </a:r>
                    </a:p>
                    <a:p>
                      <a:r>
                        <a:rPr lang="en-US" altLang="zh-CN" baseline="0" dirty="0"/>
                        <a:t>36</a:t>
                      </a:r>
                      <a:r>
                        <a:rPr lang="en-GB" baseline="0" dirty="0"/>
                        <a:t>-</a:t>
                      </a:r>
                      <a:r>
                        <a:rPr lang="en-US" altLang="zh-CN" baseline="0" dirty="0"/>
                        <a:t>56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657" y="5705897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875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80901"/>
            <a:ext cx="10515600" cy="1325563"/>
          </a:xfrm>
        </p:spPr>
        <p:txBody>
          <a:bodyPr>
            <a:normAutofit/>
          </a:bodyPr>
          <a:lstStyle/>
          <a:p>
            <a:r>
              <a:rPr lang="en-GB" sz="3600" dirty="0"/>
              <a:t>Rotation</a:t>
            </a:r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496" y="1612976"/>
            <a:ext cx="9122840" cy="3040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70264" y="4867276"/>
          <a:ext cx="513873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4" imgW="1854000" imgH="444240" progId="Equation.DSMT4">
                  <p:embed/>
                </p:oleObj>
              </mc:Choice>
              <mc:Fallback>
                <p:oleObj name="Equation" r:id="rId4" imgW="185400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4" y="4867276"/>
                        <a:ext cx="5138737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Content Placeholder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9605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6523"/>
            <a:ext cx="10515600" cy="1325563"/>
          </a:xfrm>
        </p:spPr>
        <p:txBody>
          <a:bodyPr/>
          <a:lstStyle/>
          <a:p>
            <a:r>
              <a:rPr lang="en-GB" sz="3600" dirty="0"/>
              <a:t>Fil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4236720" cy="1061719"/>
          </a:xfrm>
        </p:spPr>
        <p:txBody>
          <a:bodyPr/>
          <a:lstStyle/>
          <a:p>
            <a:pPr marL="0" indent="0">
              <a:buNone/>
            </a:pPr>
            <a:r>
              <a:rPr lang="en-GB" sz="2400" dirty="0"/>
              <a:t>Fourier gives access to </a:t>
            </a:r>
            <a:r>
              <a:rPr lang="en-GB" sz="2400" dirty="0">
                <a:solidFill>
                  <a:srgbClr val="0070C0"/>
                </a:solidFill>
              </a:rPr>
              <a:t>frequency</a:t>
            </a:r>
            <a:r>
              <a:rPr lang="en-GB" sz="2400" dirty="0"/>
              <a:t> components</a:t>
            </a:r>
          </a:p>
          <a:p>
            <a:endParaRPr lang="en-GB" dirty="0"/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200" y="3645024"/>
            <a:ext cx="9227056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9" descr="TLO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29432" y="1321336"/>
            <a:ext cx="2016224" cy="20162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1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0364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08709"/>
            <a:ext cx="10515600" cy="1325563"/>
          </a:xfrm>
        </p:spPr>
        <p:txBody>
          <a:bodyPr>
            <a:normAutofit/>
          </a:bodyPr>
          <a:lstStyle/>
          <a:p>
            <a:r>
              <a:rPr lang="en-GB" sz="3600" dirty="0"/>
              <a:t>Applications of 2D F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400" dirty="0">
                <a:solidFill>
                  <a:srgbClr val="0000FF"/>
                </a:solidFill>
              </a:rPr>
              <a:t>Understanding</a:t>
            </a:r>
            <a:r>
              <a:rPr lang="en-GB" sz="2400" dirty="0"/>
              <a:t> and </a:t>
            </a:r>
            <a:r>
              <a:rPr lang="en-GB" sz="2400" dirty="0">
                <a:solidFill>
                  <a:srgbClr val="0000FF"/>
                </a:solidFill>
              </a:rPr>
              <a:t>analysis</a:t>
            </a:r>
          </a:p>
          <a:p>
            <a:r>
              <a:rPr lang="en-GB" sz="2400" dirty="0">
                <a:solidFill>
                  <a:srgbClr val="0000FF"/>
                </a:solidFill>
              </a:rPr>
              <a:t>Speeding</a:t>
            </a:r>
            <a:r>
              <a:rPr lang="en-GB" sz="2400" dirty="0"/>
              <a:t> up algorithms</a:t>
            </a:r>
          </a:p>
          <a:p>
            <a:r>
              <a:rPr lang="en-GB" sz="2400" dirty="0"/>
              <a:t>Representation (</a:t>
            </a:r>
            <a:r>
              <a:rPr lang="en-GB" sz="2400" dirty="0">
                <a:solidFill>
                  <a:srgbClr val="0000FF"/>
                </a:solidFill>
              </a:rPr>
              <a:t>invariance</a:t>
            </a:r>
            <a:r>
              <a:rPr lang="en-GB" sz="2400" dirty="0"/>
              <a:t>)</a:t>
            </a:r>
          </a:p>
          <a:p>
            <a:r>
              <a:rPr lang="en-GB" sz="2400" dirty="0">
                <a:solidFill>
                  <a:srgbClr val="0000FF"/>
                </a:solidFill>
              </a:rPr>
              <a:t>Coding</a:t>
            </a:r>
          </a:p>
          <a:p>
            <a:r>
              <a:rPr lang="en-GB" sz="2400" dirty="0">
                <a:solidFill>
                  <a:srgbClr val="0000FF"/>
                </a:solidFill>
              </a:rPr>
              <a:t>Recognition</a:t>
            </a:r>
            <a:r>
              <a:rPr lang="en-GB" sz="2400" dirty="0"/>
              <a:t>/ understanding (e.g. texture)</a:t>
            </a:r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86526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64515"/>
            <a:ext cx="10515600" cy="1325563"/>
          </a:xfrm>
        </p:spPr>
        <p:txBody>
          <a:bodyPr>
            <a:normAutofit/>
          </a:bodyPr>
          <a:lstStyle/>
          <a:p>
            <a:r>
              <a:rPr lang="en-GB" sz="3600" dirty="0"/>
              <a:t>Sampling Sign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7560" y="1856105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/>
              <a:t>    original continuous signal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spcBef>
                <a:spcPts val="0"/>
              </a:spcBef>
              <a:buNone/>
            </a:pPr>
            <a:endParaRPr lang="en-GB" dirty="0"/>
          </a:p>
          <a:p>
            <a:pPr marL="0" indent="0">
              <a:spcBef>
                <a:spcPts val="0"/>
              </a:spcBef>
              <a:buNone/>
            </a:pPr>
            <a:r>
              <a:rPr lang="en-GB" dirty="0"/>
              <a:t>	good 					     bad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dirty="0"/>
              <a:t>        sampling				 sampling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dirty="0"/>
              <a:t>						 (</a:t>
            </a:r>
            <a:r>
              <a:rPr lang="en-GB" dirty="0">
                <a:solidFill>
                  <a:srgbClr val="FF0000"/>
                </a:solidFill>
              </a:rPr>
              <a:t>aliased</a:t>
            </a:r>
            <a:r>
              <a:rPr lang="en-GB" dirty="0"/>
              <a:t>)</a:t>
            </a:r>
          </a:p>
        </p:txBody>
      </p:sp>
      <p:pic>
        <p:nvPicPr>
          <p:cNvPr id="11266" name="Picture 2" descr="Figure 1-13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3803" y="1634427"/>
            <a:ext cx="297180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 descr="Figure 1-13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1643" y="4200843"/>
            <a:ext cx="29718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9" name="Picture 8" descr="C:\Users\User\Desktop\books\fourier\figures\chapter 1\Figure 1-15c.wmf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9961" y="4200843"/>
            <a:ext cx="2983230" cy="19526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Tower Bridge and Tower of London on gloomy day">
            <a:extLst>
              <a:ext uri="{FF2B5EF4-FFF2-40B4-BE49-F238E27FC236}">
                <a16:creationId xmlns:a16="http://schemas.microsoft.com/office/drawing/2014/main" id="{FA8AEBA8-014C-7748-9AEA-0E4F629294B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460" y="840000"/>
            <a:ext cx="3603243" cy="1762915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79BC05E2-951A-C348-85E1-EA1C1271B2DC}"/>
              </a:ext>
            </a:extLst>
          </p:cNvPr>
          <p:cNvCxnSpPr/>
          <p:nvPr/>
        </p:nvCxnSpPr>
        <p:spPr>
          <a:xfrm>
            <a:off x="6965244" y="3691467"/>
            <a:ext cx="0" cy="846666"/>
          </a:xfrm>
          <a:prstGeom prst="straightConnector1">
            <a:avLst/>
          </a:prstGeom>
          <a:ln w="95250" cap="flat" cmpd="dbl">
            <a:solidFill>
              <a:schemeClr val="accent1">
                <a:lumMod val="50000"/>
              </a:schemeClr>
            </a:solidFill>
            <a:prstDash val="sysDot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0B90E99-B3C7-7F49-B757-2A00483E7C0E}"/>
              </a:ext>
            </a:extLst>
          </p:cNvPr>
          <p:cNvCxnSpPr/>
          <p:nvPr/>
        </p:nvCxnSpPr>
        <p:spPr>
          <a:xfrm flipH="1">
            <a:off x="7044267" y="2601214"/>
            <a:ext cx="2020711" cy="1513586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3226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Diagram, engineering drawing&#10;&#10;Description automatically generated">
            <a:extLst>
              <a:ext uri="{FF2B5EF4-FFF2-40B4-BE49-F238E27FC236}">
                <a16:creationId xmlns:a16="http://schemas.microsoft.com/office/drawing/2014/main" id="{DB67936F-AA67-9947-A143-BA224D91B7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8460" y="393123"/>
            <a:ext cx="7846347" cy="6071753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47EBB84B-34A8-CD46-89B2-7BA3302E8292}"/>
              </a:ext>
            </a:extLst>
          </p:cNvPr>
          <p:cNvSpPr txBox="1"/>
          <p:nvPr/>
        </p:nvSpPr>
        <p:spPr>
          <a:xfrm>
            <a:off x="7544639" y="6494372"/>
            <a:ext cx="4181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ttps://</a:t>
            </a:r>
            <a:r>
              <a:rPr lang="en-US" sz="1600" dirty="0" err="1"/>
              <a:t>electronicspost.com</a:t>
            </a:r>
            <a:r>
              <a:rPr lang="en-US" sz="1600" dirty="0"/>
              <a:t>/sampling-theorem/</a:t>
            </a:r>
          </a:p>
        </p:txBody>
      </p:sp>
    </p:spTree>
    <p:extLst>
      <p:ext uri="{BB962C8B-B14F-4D97-AF65-F5344CB8AC3E}">
        <p14:creationId xmlns:p14="http://schemas.microsoft.com/office/powerpoint/2010/main" val="32478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64515"/>
            <a:ext cx="10515600" cy="1325563"/>
          </a:xfrm>
        </p:spPr>
        <p:txBody>
          <a:bodyPr>
            <a:normAutofit/>
          </a:bodyPr>
          <a:lstStyle/>
          <a:p>
            <a:r>
              <a:rPr lang="en-GB" sz="3600" dirty="0"/>
              <a:t>Sampling </a:t>
            </a:r>
            <a:r>
              <a:rPr lang="en-US" altLang="zh-CN" sz="3600" dirty="0"/>
              <a:t>function</a:t>
            </a:r>
            <a:endParaRPr lang="en-GB" sz="3600" dirty="0"/>
          </a:p>
        </p:txBody>
      </p:sp>
      <p:pic>
        <p:nvPicPr>
          <p:cNvPr id="15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815E01F1-5AF4-F547-8550-45FAB92F34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252" y="2267478"/>
            <a:ext cx="3882671" cy="3065267"/>
          </a:xfrm>
          <a:prstGeom prst="rect">
            <a:avLst/>
          </a:prstGeom>
        </p:spPr>
      </p:pic>
      <p:pic>
        <p:nvPicPr>
          <p:cNvPr id="10" name="Picture 9" descr="A picture containing rectangle&#10;&#10;Description automatically generated">
            <a:extLst>
              <a:ext uri="{FF2B5EF4-FFF2-40B4-BE49-F238E27FC236}">
                <a16:creationId xmlns:a16="http://schemas.microsoft.com/office/drawing/2014/main" id="{E430BC45-43F7-394D-94AC-A47935AAE23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0704" y="2173534"/>
            <a:ext cx="4643096" cy="312660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1FBD557-3257-704E-AB0E-12BCA4F5516E}"/>
              </a:ext>
            </a:extLst>
          </p:cNvPr>
          <p:cNvSpPr txBox="1"/>
          <p:nvPr/>
        </p:nvSpPr>
        <p:spPr>
          <a:xfrm>
            <a:off x="2148998" y="5405767"/>
            <a:ext cx="23791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/>
              <a:t>Sampling</a:t>
            </a:r>
            <a:r>
              <a:rPr lang="zh-CN" altLang="en-US" sz="2000" dirty="0"/>
              <a:t> </a:t>
            </a:r>
            <a:r>
              <a:rPr lang="en-US" altLang="zh-CN" sz="2000" dirty="0"/>
              <a:t>function</a:t>
            </a:r>
            <a:r>
              <a:rPr lang="zh-CN" altLang="en-US" sz="2000" dirty="0"/>
              <a:t> </a:t>
            </a:r>
            <a:r>
              <a:rPr lang="en-US" altLang="zh-CN" sz="2000" dirty="0"/>
              <a:t>in</a:t>
            </a:r>
            <a:r>
              <a:rPr lang="zh-CN" altLang="en-US" sz="2000" dirty="0"/>
              <a:t> </a:t>
            </a:r>
            <a:endParaRPr lang="en-GB" altLang="zh-CN" sz="2000" dirty="0"/>
          </a:p>
          <a:p>
            <a:pPr algn="ctr"/>
            <a:r>
              <a:rPr lang="en-US" altLang="zh-CN" sz="2000" dirty="0"/>
              <a:t>time</a:t>
            </a:r>
            <a:r>
              <a:rPr lang="zh-CN" altLang="en-US" sz="2000" dirty="0"/>
              <a:t> </a:t>
            </a:r>
            <a:r>
              <a:rPr lang="en-US" altLang="zh-CN" sz="2000" dirty="0"/>
              <a:t>domain</a:t>
            </a:r>
            <a:endParaRPr lang="en-US" sz="2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B2C59BC-863C-FE4A-8F89-6B77097D46ED}"/>
              </a:ext>
            </a:extLst>
          </p:cNvPr>
          <p:cNvSpPr txBox="1"/>
          <p:nvPr/>
        </p:nvSpPr>
        <p:spPr>
          <a:xfrm>
            <a:off x="7593840" y="5405767"/>
            <a:ext cx="25191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/>
              <a:t>Sampling</a:t>
            </a:r>
            <a:r>
              <a:rPr lang="zh-CN" altLang="en-US" sz="2000" dirty="0"/>
              <a:t> </a:t>
            </a:r>
            <a:r>
              <a:rPr lang="en-US" altLang="zh-CN" sz="2000" dirty="0"/>
              <a:t>function</a:t>
            </a:r>
            <a:r>
              <a:rPr lang="zh-CN" altLang="en-US" sz="2000" dirty="0"/>
              <a:t> </a:t>
            </a:r>
            <a:r>
              <a:rPr lang="en-US" altLang="zh-CN" sz="2000" dirty="0"/>
              <a:t>in</a:t>
            </a:r>
            <a:r>
              <a:rPr lang="zh-CN" altLang="en-US" sz="2000" dirty="0"/>
              <a:t> </a:t>
            </a:r>
            <a:endParaRPr lang="en-GB" altLang="zh-CN" sz="2000" dirty="0"/>
          </a:p>
          <a:p>
            <a:pPr algn="ctr"/>
            <a:r>
              <a:rPr lang="en-US" altLang="zh-CN" sz="2000" dirty="0"/>
              <a:t>frequency</a:t>
            </a:r>
            <a:r>
              <a:rPr lang="zh-CN" altLang="en-US" sz="2000" dirty="0"/>
              <a:t> </a:t>
            </a:r>
            <a:r>
              <a:rPr lang="en-US" altLang="zh-CN" sz="2000" dirty="0"/>
              <a:t>domain</a:t>
            </a:r>
            <a:r>
              <a:rPr lang="zh-CN" altLang="en-US" sz="2000" dirty="0"/>
              <a:t> </a:t>
            </a:r>
            <a:r>
              <a:rPr lang="en-US" altLang="zh-CN" sz="2000" dirty="0"/>
              <a:t>-</a:t>
            </a:r>
            <a:r>
              <a:rPr lang="zh-CN" altLang="en-US" sz="2000" dirty="0"/>
              <a:t> </a:t>
            </a:r>
            <a:r>
              <a:rPr lang="en-US" altLang="zh-CN" sz="2000" dirty="0" err="1"/>
              <a:t>fft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703524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4CBD35-12B7-47F4-B4AA-E7D2FAC23E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562600" cy="1325563"/>
          </a:xfrm>
        </p:spPr>
        <p:txBody>
          <a:bodyPr/>
          <a:lstStyle/>
          <a:p>
            <a:r>
              <a:rPr lang="en-GB" dirty="0"/>
              <a:t>In the frequency domai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1A2F7C-E6C6-41AA-8D45-FB8D6F47E4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3957320" cy="4351338"/>
          </a:xfrm>
        </p:spPr>
        <p:txBody>
          <a:bodyPr/>
          <a:lstStyle/>
          <a:p>
            <a:pPr marL="0" indent="0">
              <a:buNone/>
            </a:pPr>
            <a:r>
              <a:rPr lang="en-GB" dirty="0"/>
              <a:t>Spectra </a:t>
            </a:r>
            <a:r>
              <a:rPr lang="en-GB" dirty="0">
                <a:solidFill>
                  <a:srgbClr val="0000FF"/>
                </a:solidFill>
              </a:rPr>
              <a:t>repeat</a:t>
            </a:r>
          </a:p>
          <a:p>
            <a:pPr marL="0" indent="0">
              <a:buNone/>
            </a:pPr>
            <a:r>
              <a:rPr lang="en-GB" dirty="0"/>
              <a:t>If </a:t>
            </a:r>
            <a:r>
              <a:rPr lang="en-GB" dirty="0">
                <a:solidFill>
                  <a:srgbClr val="0000FF"/>
                </a:solidFill>
              </a:rPr>
              <a:t>sampling</a:t>
            </a:r>
            <a:r>
              <a:rPr lang="en-GB" dirty="0"/>
              <a:t> is just right, spectra just </a:t>
            </a:r>
            <a:r>
              <a:rPr lang="en-GB" dirty="0">
                <a:solidFill>
                  <a:srgbClr val="FF0000"/>
                </a:solidFill>
              </a:rPr>
              <a:t>touch</a:t>
            </a:r>
          </a:p>
          <a:p>
            <a:pPr marL="0" indent="0">
              <a:buNone/>
            </a:pPr>
            <a:r>
              <a:rPr lang="en-GB" dirty="0">
                <a:solidFill>
                  <a:srgbClr val="0000FF"/>
                </a:solidFill>
              </a:rPr>
              <a:t>Minimum sampling frequency</a:t>
            </a:r>
            <a:r>
              <a:rPr lang="en-GB" dirty="0"/>
              <a:t> = 2 × max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5126DF5-7EB8-45EA-8E06-C3EABE8E5F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4785" y="436245"/>
            <a:ext cx="7365903" cy="5970668"/>
          </a:xfrm>
          <a:prstGeom prst="rect">
            <a:avLst/>
          </a:prstGeom>
        </p:spPr>
      </p:pic>
      <p:pic>
        <p:nvPicPr>
          <p:cNvPr id="11268" name="Picture 4" descr="Yuk cutout PNG &amp; clipart images | PNGFuel">
            <a:extLst>
              <a:ext uri="{FF2B5EF4-FFF2-40B4-BE49-F238E27FC236}">
                <a16:creationId xmlns:a16="http://schemas.microsoft.com/office/drawing/2014/main" id="{45DF231A-2EB0-4416-8D20-60606D1976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2768" y="4519930"/>
            <a:ext cx="1495425" cy="224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8B08EC6-CBF5-4BE4-977F-1C576B0CA3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843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6523"/>
            <a:ext cx="10515600" cy="1325563"/>
          </a:xfrm>
        </p:spPr>
        <p:txBody>
          <a:bodyPr>
            <a:normAutofit/>
          </a:bodyPr>
          <a:lstStyle/>
          <a:p>
            <a:r>
              <a:rPr lang="en-GB" sz="3600" dirty="0"/>
              <a:t>Sampling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68433"/>
            <a:ext cx="10515600" cy="4351338"/>
          </a:xfrm>
        </p:spPr>
        <p:txBody>
          <a:bodyPr>
            <a:normAutofit/>
          </a:bodyPr>
          <a:lstStyle/>
          <a:p>
            <a:endParaRPr lang="en-GB" sz="24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GB" sz="2400" dirty="0">
                <a:solidFill>
                  <a:srgbClr val="0000FF"/>
                </a:solidFill>
              </a:rPr>
              <a:t>Nyquist’s sampling theorem</a:t>
            </a:r>
          </a:p>
          <a:p>
            <a:pPr marL="0" indent="0" algn="ctr">
              <a:buNone/>
            </a:pPr>
            <a:r>
              <a:rPr lang="en-US" sz="2400" i="1" dirty="0"/>
              <a:t>In order to be able to reconstruct a signal from its samples we must sample at minimum at twice the maximum frequency in the original signal</a:t>
            </a:r>
            <a:endParaRPr lang="en-GB" sz="2400" dirty="0"/>
          </a:p>
          <a:p>
            <a:pPr marL="0" indent="0">
              <a:buNone/>
            </a:pPr>
            <a:endParaRPr lang="en-GB" sz="2400" dirty="0"/>
          </a:p>
          <a:p>
            <a:pPr marL="0" indent="0">
              <a:buNone/>
            </a:pPr>
            <a:r>
              <a:rPr lang="en-GB" sz="2400" dirty="0"/>
              <a:t>E.g. speech 6kHz, sample at 12 kHz</a:t>
            </a:r>
          </a:p>
          <a:p>
            <a:pPr marL="0" indent="0">
              <a:buNone/>
            </a:pPr>
            <a:r>
              <a:rPr lang="en-GB" sz="2400" dirty="0"/>
              <a:t>Video bandwidth (CCIR) is 5MHz</a:t>
            </a:r>
          </a:p>
          <a:p>
            <a:pPr marL="0" indent="0">
              <a:buNone/>
            </a:pPr>
            <a:r>
              <a:rPr lang="en-GB" sz="2400" dirty="0"/>
              <a:t>Sampling at 10MHz gave 576×576 images</a:t>
            </a:r>
          </a:p>
          <a:p>
            <a:pPr marL="0" indent="0">
              <a:buNone/>
            </a:pPr>
            <a:r>
              <a:rPr lang="en-GB" sz="2400" dirty="0">
                <a:solidFill>
                  <a:srgbClr val="FF0000"/>
                </a:solidFill>
              </a:rPr>
              <a:t>Guideline</a:t>
            </a:r>
            <a:r>
              <a:rPr lang="en-GB" sz="2400" dirty="0"/>
              <a:t>: “two pixels for every pixel of interest”</a:t>
            </a:r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46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Aliasing in Sampled Imagery</a:t>
            </a:r>
            <a:endParaRPr lang="en-GB" sz="36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965284" y="1690688"/>
          <a:ext cx="10515600" cy="525972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25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5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49825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744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 dirty="0">
                          <a:effectLst/>
                        </a:rPr>
                        <a:t>(a) high resolution</a:t>
                      </a:r>
                      <a:endParaRPr lang="en-GB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 dirty="0">
                          <a:effectLst/>
                        </a:rPr>
                        <a:t>         (c) low resolution – aliased</a:t>
                      </a:r>
                      <a:endParaRPr lang="en-GB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3155">
                <a:tc gridSpan="2"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GB" sz="3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2050" name="Picture 94" descr="visiongrouphig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8671" y="2007954"/>
            <a:ext cx="4430311" cy="3318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Picture 95" descr="visiongroup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84" y="2007953"/>
            <a:ext cx="4435363" cy="3318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40599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5746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>
                <a:ea typeface="Times New Roman" panose="02020603050405020304" pitchFamily="18" charset="0"/>
              </a:rPr>
              <a:t>Correct and Incorrect Apparent Wheel Motion</a:t>
            </a:r>
            <a:endParaRPr lang="en-GB" sz="3600" dirty="0"/>
          </a:p>
        </p:txBody>
      </p:sp>
      <p:sp>
        <p:nvSpPr>
          <p:cNvPr id="7" name="Rectangle 6"/>
          <p:cNvSpPr/>
          <p:nvPr/>
        </p:nvSpPr>
        <p:spPr>
          <a:xfrm>
            <a:off x="4657314" y="6087353"/>
            <a:ext cx="49403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hlinkClick r:id="rId2"/>
              </a:rPr>
              <a:t>https://www.youtube.com/watch?v=e1EqXE06xr8</a:t>
            </a:r>
            <a:r>
              <a:rPr lang="en-GB" dirty="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597181" y="5012467"/>
            <a:ext cx="11155680" cy="8502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0815" y="5145962"/>
            <a:ext cx="2104380" cy="1552600"/>
          </a:xfrm>
          <a:prstGeom prst="rect">
            <a:avLst/>
          </a:prstGeom>
        </p:spPr>
      </p:pic>
      <p:pic>
        <p:nvPicPr>
          <p:cNvPr id="14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2B31287-B584-4DB7-949E-EC19048E065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0044" y="1113462"/>
            <a:ext cx="8810625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395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91943-CE4D-413A-AA0D-2DA2D673D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175FBD-2E76-4EF1-88FC-F56D195759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GB" dirty="0"/>
              <a:t>How does the discrete Fourier transform work, and help?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/>
              <a:t>What can go wrong with sampling?</a:t>
            </a: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09513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B4016-E954-4464-BCDB-A5F04BEA7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in</a:t>
            </a:r>
            <a:r>
              <a:rPr lang="zh-CN" altLang="en-US" dirty="0"/>
              <a:t> </a:t>
            </a:r>
            <a:r>
              <a:rPr lang="en-US" altLang="zh-CN" dirty="0"/>
              <a:t>points</a:t>
            </a:r>
            <a:r>
              <a:rPr lang="zh-CN" altLang="en-US" dirty="0"/>
              <a:t> </a:t>
            </a:r>
            <a:r>
              <a:rPr lang="en-US" altLang="zh-CN" dirty="0"/>
              <a:t>so</a:t>
            </a:r>
            <a:r>
              <a:rPr lang="zh-CN" altLang="en-US" dirty="0"/>
              <a:t> </a:t>
            </a:r>
            <a:r>
              <a:rPr lang="en-US" altLang="zh-CN" dirty="0"/>
              <a:t>far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EC8B28-0663-46A4-8138-36FCB9DF64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267450" cy="4351338"/>
          </a:xfrm>
        </p:spPr>
        <p:txBody>
          <a:bodyPr/>
          <a:lstStyle/>
          <a:p>
            <a:pPr marL="809625" indent="-809625">
              <a:buNone/>
            </a:pPr>
            <a:r>
              <a:rPr lang="en-GB" dirty="0"/>
              <a:t>1 – need to </a:t>
            </a:r>
            <a:r>
              <a:rPr lang="en-GB" dirty="0">
                <a:solidFill>
                  <a:srgbClr val="0000FF"/>
                </a:solidFill>
              </a:rPr>
              <a:t>sample</a:t>
            </a:r>
            <a:r>
              <a:rPr lang="en-GB" dirty="0"/>
              <a:t> at a high enough frequency</a:t>
            </a:r>
          </a:p>
          <a:p>
            <a:pPr marL="809625" indent="-809625">
              <a:buNone/>
            </a:pPr>
            <a:r>
              <a:rPr lang="en-GB" dirty="0"/>
              <a:t>2 – </a:t>
            </a:r>
            <a:r>
              <a:rPr lang="en-GB" dirty="0">
                <a:solidFill>
                  <a:srgbClr val="0000FF"/>
                </a:solidFill>
              </a:rPr>
              <a:t>aliasing</a:t>
            </a:r>
            <a:r>
              <a:rPr lang="en-GB" dirty="0"/>
              <a:t> corrupts image information</a:t>
            </a:r>
          </a:p>
          <a:p>
            <a:pPr marL="809625" indent="-809625">
              <a:buNone/>
            </a:pPr>
            <a:r>
              <a:rPr lang="en-GB" dirty="0"/>
              <a:t>3 – </a:t>
            </a:r>
            <a:r>
              <a:rPr lang="en-GB" dirty="0">
                <a:solidFill>
                  <a:srgbClr val="0000FF"/>
                </a:solidFill>
              </a:rPr>
              <a:t>discrete Fourier </a:t>
            </a:r>
            <a:r>
              <a:rPr lang="en-GB" dirty="0"/>
              <a:t>allows analysis and understanding</a:t>
            </a:r>
          </a:p>
          <a:p>
            <a:pPr marL="809625" indent="-809625">
              <a:buNone/>
            </a:pPr>
            <a:r>
              <a:rPr lang="en-GB" dirty="0"/>
              <a:t>4 – Fourier has many </a:t>
            </a:r>
            <a:r>
              <a:rPr lang="en-GB" dirty="0">
                <a:solidFill>
                  <a:srgbClr val="0000FF"/>
                </a:solidFill>
              </a:rPr>
              <a:t>properties</a:t>
            </a:r>
            <a:r>
              <a:rPr lang="en-GB" dirty="0"/>
              <a:t> and advantages</a:t>
            </a:r>
          </a:p>
          <a:p>
            <a:pPr marL="809625" indent="-809625">
              <a:buNone/>
            </a:pPr>
            <a:r>
              <a:rPr lang="en-GB" dirty="0"/>
              <a:t>…. but it’s complex. So we’ll move on to processing images</a:t>
            </a:r>
          </a:p>
        </p:txBody>
      </p:sp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id="{D1C67967-63EC-4E99-90A8-724D162E90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B901394-82EA-438C-AF3F-B4CB093786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642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>
            <a:extLst>
              <a:ext uri="{FF2B5EF4-FFF2-40B4-BE49-F238E27FC236}">
                <a16:creationId xmlns:a16="http://schemas.microsoft.com/office/drawing/2014/main" id="{8E141123-D950-4741-A885-E58946E01C3A}"/>
              </a:ext>
            </a:extLst>
          </p:cNvPr>
          <p:cNvSpPr/>
          <p:nvPr/>
        </p:nvSpPr>
        <p:spPr>
          <a:xfrm>
            <a:off x="6096000" y="4802538"/>
            <a:ext cx="4362450" cy="1755429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2313DDF-92DE-324F-96A0-B49F73BBCFC4}"/>
              </a:ext>
            </a:extLst>
          </p:cNvPr>
          <p:cNvSpPr/>
          <p:nvPr/>
        </p:nvSpPr>
        <p:spPr>
          <a:xfrm>
            <a:off x="6096000" y="3123872"/>
            <a:ext cx="4362450" cy="156436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749632A4-50EE-1D42-ADDF-39F524E647F3}"/>
              </a:ext>
            </a:extLst>
          </p:cNvPr>
          <p:cNvSpPr/>
          <p:nvPr/>
        </p:nvSpPr>
        <p:spPr>
          <a:xfrm>
            <a:off x="6281738" y="1364168"/>
            <a:ext cx="3990974" cy="10904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F6561F4-F473-5445-9389-17A4828A1C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ore</a:t>
            </a:r>
            <a:r>
              <a:rPr lang="zh-CN" altLang="en-US" dirty="0"/>
              <a:t> </a:t>
            </a:r>
            <a:r>
              <a:rPr lang="en-US" altLang="zh-CN" dirty="0"/>
              <a:t>sampling</a:t>
            </a:r>
            <a:r>
              <a:rPr lang="zh-CN" altLang="en-US" dirty="0"/>
              <a:t> </a:t>
            </a:r>
            <a:r>
              <a:rPr lang="en-US" altLang="zh-CN" dirty="0"/>
              <a:t>theories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C7A4F07-AF43-544C-8D79-AAD473A7B212}"/>
              </a:ext>
            </a:extLst>
          </p:cNvPr>
          <p:cNvSpPr txBox="1"/>
          <p:nvPr/>
        </p:nvSpPr>
        <p:spPr>
          <a:xfrm>
            <a:off x="6615113" y="1638794"/>
            <a:ext cx="37861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</a:rPr>
              <a:t>Compressed</a:t>
            </a:r>
            <a:r>
              <a:rPr lang="zh-CN" altLang="en-US" sz="2800" dirty="0">
                <a:solidFill>
                  <a:srgbClr val="0000FF"/>
                </a:solidFill>
              </a:rPr>
              <a:t> </a:t>
            </a:r>
            <a:r>
              <a:rPr lang="en-US" altLang="zh-CN" sz="2800" dirty="0">
                <a:solidFill>
                  <a:srgbClr val="0000FF"/>
                </a:solidFill>
              </a:rPr>
              <a:t>sensing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74E1D3E-E5D2-C84F-A1FF-CE93505D547E}"/>
              </a:ext>
            </a:extLst>
          </p:cNvPr>
          <p:cNvSpPr txBox="1"/>
          <p:nvPr/>
        </p:nvSpPr>
        <p:spPr>
          <a:xfrm>
            <a:off x="6800850" y="3429000"/>
            <a:ext cx="37861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Many</a:t>
            </a:r>
            <a:r>
              <a:rPr lang="zh-CN" altLang="en-US" sz="2800" dirty="0"/>
              <a:t> </a:t>
            </a:r>
            <a:r>
              <a:rPr lang="en-US" altLang="zh-CN" sz="2800" dirty="0"/>
              <a:t>signals</a:t>
            </a:r>
            <a:r>
              <a:rPr lang="zh-CN" altLang="en-US" sz="2800" dirty="0"/>
              <a:t> </a:t>
            </a:r>
            <a:r>
              <a:rPr lang="en-US" altLang="zh-CN" sz="2800" dirty="0"/>
              <a:t>are</a:t>
            </a:r>
            <a:r>
              <a:rPr lang="zh-CN" altLang="en-US" sz="2800" dirty="0"/>
              <a:t> </a:t>
            </a:r>
            <a:r>
              <a:rPr lang="en-US" altLang="zh-CN" sz="2800" dirty="0"/>
              <a:t>sparse…</a:t>
            </a:r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E00BF8-9C3F-E048-888E-977CDAA8977E}"/>
              </a:ext>
            </a:extLst>
          </p:cNvPr>
          <p:cNvSpPr txBox="1"/>
          <p:nvPr/>
        </p:nvSpPr>
        <p:spPr>
          <a:xfrm>
            <a:off x="6800850" y="5302924"/>
            <a:ext cx="37861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/>
              <a:t>Regularisa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294428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F3470F-70FE-4B88-8FAF-1DDE2C3562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1D Discrete Fourier </a:t>
            </a:r>
            <a:r>
              <a:rPr lang="en-GB" dirty="0" err="1"/>
              <a:t>transfrom</a:t>
            </a:r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9AC79D-CB8D-406D-861D-3048803934CF}"/>
              </a:ext>
            </a:extLst>
          </p:cNvPr>
          <p:cNvSpPr/>
          <p:nvPr/>
        </p:nvSpPr>
        <p:spPr>
          <a:xfrm>
            <a:off x="1105131" y="4792780"/>
            <a:ext cx="131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oints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GB" sz="24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DC8CC1E-6FC6-43C3-8DE9-2B15E4B560F9}"/>
              </a:ext>
            </a:extLst>
          </p:cNvPr>
          <p:cNvSpPr/>
          <p:nvPr/>
        </p:nvSpPr>
        <p:spPr>
          <a:xfrm>
            <a:off x="7195713" y="2492839"/>
            <a:ext cx="1082220" cy="9283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C1F2D68-21B9-449A-B24C-7B716BB5D74C}"/>
              </a:ext>
            </a:extLst>
          </p:cNvPr>
          <p:cNvSpPr/>
          <p:nvPr/>
        </p:nvSpPr>
        <p:spPr>
          <a:xfrm>
            <a:off x="3182811" y="2317456"/>
            <a:ext cx="1073318" cy="8573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EE5D353-7C82-4988-AD8F-E4D026AFD2E1}"/>
              </a:ext>
            </a:extLst>
          </p:cNvPr>
          <p:cNvSpPr/>
          <p:nvPr/>
        </p:nvSpPr>
        <p:spPr>
          <a:xfrm>
            <a:off x="2150073" y="2296295"/>
            <a:ext cx="820094" cy="11209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D69913D-F58D-48F3-9876-BF7FBE833C6A}"/>
              </a:ext>
            </a:extLst>
          </p:cNvPr>
          <p:cNvSpPr/>
          <p:nvPr/>
        </p:nvSpPr>
        <p:spPr>
          <a:xfrm>
            <a:off x="7204615" y="2418542"/>
            <a:ext cx="1073318" cy="8573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ACC5C0A-474F-40F0-9637-363E40EB03A5}"/>
                  </a:ext>
                </a:extLst>
              </p:cNvPr>
              <p:cNvSpPr txBox="1"/>
              <p:nvPr/>
            </p:nvSpPr>
            <p:spPr>
              <a:xfrm>
                <a:off x="1121646" y="2295135"/>
                <a:ext cx="3211200" cy="10388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𝑝</m:t>
                          </m:r>
                          <m:r>
                            <m:rPr>
                              <m:nor/>
                            </m:rPr>
                            <a:rPr lang="en-GB" sz="2400" dirty="0">
                              <a:solidFill>
                                <a:schemeClr val="tx1"/>
                              </a:solidFill>
                            </a:rPr>
                            <m:t> </m:t>
                          </m:r>
                        </m:e>
                        <m:sub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GB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f>
                                <m:fPr>
                                  <m:ctrlPr>
                                    <a:rPr lang="en-GB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GB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den>
                              </m:f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𝑢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ACC5C0A-474F-40F0-9637-363E40EB0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646" y="2295135"/>
                <a:ext cx="3211200" cy="103881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2EB9FEA-8CC1-40F3-AF9E-AEE07521B4FF}"/>
                  </a:ext>
                </a:extLst>
              </p:cNvPr>
              <p:cNvSpPr/>
              <p:nvPr/>
            </p:nvSpPr>
            <p:spPr>
              <a:xfrm>
                <a:off x="1105131" y="5368180"/>
                <a:ext cx="2652970" cy="4137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l-GR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  <m:func>
                        <m:func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0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2EB9FEA-8CC1-40F3-AF9E-AEE07521B4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31" y="5368180"/>
                <a:ext cx="2652970" cy="413703"/>
              </a:xfrm>
              <a:prstGeom prst="rect">
                <a:avLst/>
              </a:prstGeom>
              <a:blipFill>
                <a:blip r:embed="rId3"/>
                <a:stretch>
                  <a:fillRect b="-149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5B1A460-8397-484D-9929-1FAD604E5A28}"/>
                  </a:ext>
                </a:extLst>
              </p:cNvPr>
              <p:cNvSpPr/>
              <p:nvPr/>
            </p:nvSpPr>
            <p:spPr>
              <a:xfrm>
                <a:off x="1105131" y="3641980"/>
                <a:ext cx="32112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/>
                        <m:t>sampled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frequency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5B1A460-8397-484D-9929-1FAD604E5A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31" y="3641980"/>
                <a:ext cx="3211200" cy="461665"/>
              </a:xfrm>
              <a:prstGeom prst="rect">
                <a:avLst/>
              </a:prstGeom>
              <a:blipFill>
                <a:blip r:embed="rId4"/>
                <a:stretch>
                  <a:fillRect l="-1328" b="-171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1838F3A-3C71-45DF-BC50-C7905E43BAB6}"/>
                  </a:ext>
                </a:extLst>
              </p:cNvPr>
              <p:cNvSpPr/>
              <p:nvPr/>
            </p:nvSpPr>
            <p:spPr>
              <a:xfrm>
                <a:off x="1105131" y="4217380"/>
                <a:ext cx="250562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ea typeface="Calibri" panose="020F0502020204030204" pitchFamily="34" charset="0"/>
                  </a:rPr>
                  <a:t>sampled points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GB" sz="24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1838F3A-3C71-45DF-BC50-C7905E43BA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31" y="4217380"/>
                <a:ext cx="2505622" cy="461665"/>
              </a:xfrm>
              <a:prstGeom prst="rect">
                <a:avLst/>
              </a:prstGeom>
              <a:blipFill>
                <a:blip r:embed="rId5"/>
                <a:stretch>
                  <a:fillRect l="-3650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DD7482D-F58E-4DBC-83F6-BA14357E72F2}"/>
                  </a:ext>
                </a:extLst>
              </p:cNvPr>
              <p:cNvSpPr/>
              <p:nvPr/>
            </p:nvSpPr>
            <p:spPr>
              <a:xfrm>
                <a:off x="1105131" y="1607746"/>
                <a:ext cx="69620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b="0" i="0" smtClean="0"/>
                      <m:t>Discrete</m:t>
                    </m:r>
                    <m:r>
                      <m:rPr>
                        <m:nor/>
                      </m:rPr>
                      <a:rPr lang="en-GB" sz="2400" b="0" i="0" smtClean="0"/>
                      <m:t> </m:t>
                    </m:r>
                    <m:r>
                      <m:rPr>
                        <m:nor/>
                      </m:rPr>
                      <a:rPr lang="en-GB" sz="2400" b="0" i="0" smtClean="0"/>
                      <m:t>Fourier</m:t>
                    </m:r>
                    <m:r>
                      <m:rPr>
                        <m:nor/>
                      </m:rPr>
                      <a:rPr lang="en-GB" sz="2400" b="0" i="0" smtClean="0"/>
                      <m:t> </m:t>
                    </m:r>
                    <m:r>
                      <m:rPr>
                        <m:nor/>
                      </m:rPr>
                      <a:rPr lang="en-GB" sz="2400" b="0" i="0" smtClean="0"/>
                      <m:t>calculates</m:t>
                    </m:r>
                    <m:r>
                      <m:rPr>
                        <m:nor/>
                      </m:rPr>
                      <a:rPr lang="en-GB" sz="2400" b="0" i="0" smtClean="0"/>
                      <m:t> </m:t>
                    </m:r>
                    <m:r>
                      <m:rPr>
                        <m:nor/>
                      </m:rPr>
                      <a:rPr lang="en-US" sz="2400"/>
                      <m:t>frequency</m:t>
                    </m:r>
                  </m:oMath>
                </a14:m>
                <a:r>
                  <a:rPr lang="en-GB" sz="2400" dirty="0"/>
                  <a:t> from data points</a:t>
                </a: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DD7482D-F58E-4DBC-83F6-BA14357E72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31" y="1607746"/>
                <a:ext cx="6962099" cy="461665"/>
              </a:xfrm>
              <a:prstGeom prst="rect">
                <a:avLst/>
              </a:prstGeom>
              <a:blipFill>
                <a:blip r:embed="rId6"/>
                <a:stretch>
                  <a:fillRect l="-175" t="-10667" r="-438" b="-30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518CAA0D-E0FE-41F2-868C-E64AA1A306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9D709C7F-0820-4C6B-AABD-ED46F27D6F55}"/>
              </a:ext>
            </a:extLst>
          </p:cNvPr>
          <p:cNvGrpSpPr/>
          <p:nvPr/>
        </p:nvGrpSpPr>
        <p:grpSpPr>
          <a:xfrm>
            <a:off x="5900954" y="1850935"/>
            <a:ext cx="8009411" cy="1495368"/>
            <a:chOff x="5900954" y="1850935"/>
            <a:chExt cx="8009411" cy="1495368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1C2DFCF1-516B-4330-A3D8-5226D45FEE3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900090" y="2460184"/>
              <a:ext cx="6010275" cy="733425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37BFB11A-B8C8-41C9-84EA-992CCC1B3F51}"/>
                </a:ext>
              </a:extLst>
            </p:cNvPr>
            <p:cNvSpPr/>
            <p:nvPr/>
          </p:nvSpPr>
          <p:spPr>
            <a:xfrm>
              <a:off x="10484299" y="1850935"/>
              <a:ext cx="3388995" cy="14953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B3982C9C-1D36-4FE9-AC94-41D208F1F4ED}"/>
                </a:ext>
              </a:extLst>
            </p:cNvPr>
            <p:cNvSpPr/>
            <p:nvPr/>
          </p:nvSpPr>
          <p:spPr>
            <a:xfrm>
              <a:off x="5900954" y="2565359"/>
              <a:ext cx="16866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ea typeface="Calibri" panose="020F0502020204030204" pitchFamily="34" charset="0"/>
                </a:rPr>
                <a:t>Comparison</a:t>
              </a:r>
              <a:endParaRPr lang="en-GB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67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ransform Pair for Sampled Pulse</a:t>
            </a:r>
            <a:endParaRPr lang="en-GB" sz="3600" dirty="0"/>
          </a:p>
        </p:txBody>
      </p:sp>
      <p:graphicFrame>
        <p:nvGraphicFramePr>
          <p:cNvPr id="30" name="Content Placeholder 2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7116379"/>
              </p:ext>
            </p:extLst>
          </p:nvPr>
        </p:nvGraphicFramePr>
        <p:xfrm>
          <a:off x="2175889" y="2956163"/>
          <a:ext cx="7951621" cy="464688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71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806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31528">
                <a:tc>
                  <a:txBody>
                    <a:bodyPr/>
                    <a:lstStyle/>
                    <a:p>
                      <a:pPr indent="381635">
                        <a:spcAft>
                          <a:spcPts val="0"/>
                        </a:spcAft>
                      </a:pPr>
                      <a:endParaRPr lang="en-GB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5326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 dirty="0">
                          <a:effectLst/>
                        </a:rPr>
                        <a:t>(a) sampled pulse</a:t>
                      </a:r>
                      <a:endParaRPr lang="en-GB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400" dirty="0">
                          <a:effectLst/>
                        </a:rPr>
                        <a:t>(b) DFT of sampled pulse</a:t>
                      </a:r>
                      <a:endParaRPr lang="en-GB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10032">
                <a:tc gridSpan="2"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GB" sz="3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08306"/>
              </p:ext>
            </p:extLst>
          </p:nvPr>
        </p:nvGraphicFramePr>
        <p:xfrm>
          <a:off x="2967031" y="2892216"/>
          <a:ext cx="334794" cy="33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3" imgW="164814" imgH="177492" progId="Equation.3">
                  <p:embed/>
                </p:oleObj>
              </mc:Choice>
              <mc:Fallback>
                <p:oleObj name="Equation" r:id="rId3" imgW="164814" imgH="177492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1" y="2892216"/>
                        <a:ext cx="334794" cy="334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51" name="Picture 1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6235" y="2565822"/>
            <a:ext cx="4409078" cy="2322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130113"/>
              </p:ext>
            </p:extLst>
          </p:nvPr>
        </p:nvGraphicFramePr>
        <p:xfrm>
          <a:off x="6096000" y="2893708"/>
          <a:ext cx="57883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6" imgW="279279" imgH="203112" progId="Equation.3">
                  <p:embed/>
                </p:oleObj>
              </mc:Choice>
              <mc:Fallback>
                <p:oleObj name="Equation" r:id="rId6" imgW="279279" imgH="203112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93708"/>
                        <a:ext cx="578833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48" name="Picture 1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123" y="2526328"/>
            <a:ext cx="3576745" cy="2325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5895389" y="3540484"/>
            <a:ext cx="797031" cy="51567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4" name="Rectangle 32"/>
          <p:cNvSpPr>
            <a:spLocks noChangeArrowheads="1"/>
          </p:cNvSpPr>
          <p:nvPr/>
        </p:nvSpPr>
        <p:spPr bwMode="auto">
          <a:xfrm>
            <a:off x="1773134" y="3278396"/>
            <a:ext cx="1528691" cy="89706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2494484" y="40718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2494484" y="40718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6" name="Content Placeholder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" name="Freeform: Shape 2">
            <a:extLst>
              <a:ext uri="{FF2B5EF4-FFF2-40B4-BE49-F238E27FC236}">
                <a16:creationId xmlns:a16="http://schemas.microsoft.com/office/drawing/2014/main" id="{3BC24DC1-DF78-4DF3-93A9-E7E5249C2DC4}"/>
              </a:ext>
            </a:extLst>
          </p:cNvPr>
          <p:cNvSpPr/>
          <p:nvPr/>
        </p:nvSpPr>
        <p:spPr>
          <a:xfrm>
            <a:off x="4338320" y="1960859"/>
            <a:ext cx="3230880" cy="822981"/>
          </a:xfrm>
          <a:custGeom>
            <a:avLst/>
            <a:gdLst>
              <a:gd name="connsiteX0" fmla="*/ 0 w 3230880"/>
              <a:gd name="connsiteY0" fmla="*/ 802661 h 822981"/>
              <a:gd name="connsiteX1" fmla="*/ 1605280 w 3230880"/>
              <a:gd name="connsiteY1" fmla="*/ 21 h 822981"/>
              <a:gd name="connsiteX2" fmla="*/ 3230880 w 3230880"/>
              <a:gd name="connsiteY2" fmla="*/ 822981 h 822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30880" h="822981">
                <a:moveTo>
                  <a:pt x="0" y="802661"/>
                </a:moveTo>
                <a:cubicBezTo>
                  <a:pt x="533400" y="399647"/>
                  <a:pt x="1066800" y="-3366"/>
                  <a:pt x="1605280" y="21"/>
                </a:cubicBezTo>
                <a:cubicBezTo>
                  <a:pt x="2143760" y="3408"/>
                  <a:pt x="2983653" y="695981"/>
                  <a:pt x="3230880" y="822981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31571AAA-F644-48C5-9197-316BAEA4F225}"/>
              </a:ext>
            </a:extLst>
          </p:cNvPr>
          <p:cNvSpPr/>
          <p:nvPr/>
        </p:nvSpPr>
        <p:spPr>
          <a:xfrm rot="10800000">
            <a:off x="4338320" y="5014488"/>
            <a:ext cx="3230880" cy="822981"/>
          </a:xfrm>
          <a:custGeom>
            <a:avLst/>
            <a:gdLst>
              <a:gd name="connsiteX0" fmla="*/ 0 w 3230880"/>
              <a:gd name="connsiteY0" fmla="*/ 802661 h 822981"/>
              <a:gd name="connsiteX1" fmla="*/ 1605280 w 3230880"/>
              <a:gd name="connsiteY1" fmla="*/ 21 h 822981"/>
              <a:gd name="connsiteX2" fmla="*/ 3230880 w 3230880"/>
              <a:gd name="connsiteY2" fmla="*/ 822981 h 822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30880" h="822981">
                <a:moveTo>
                  <a:pt x="0" y="802661"/>
                </a:moveTo>
                <a:cubicBezTo>
                  <a:pt x="533400" y="399647"/>
                  <a:pt x="1066800" y="-3366"/>
                  <a:pt x="1605280" y="21"/>
                </a:cubicBezTo>
                <a:cubicBezTo>
                  <a:pt x="2143760" y="3408"/>
                  <a:pt x="2983653" y="695981"/>
                  <a:pt x="3230880" y="822981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9088CD8-D54B-49EA-9311-CEF693E2D76E}"/>
              </a:ext>
            </a:extLst>
          </p:cNvPr>
          <p:cNvSpPr/>
          <p:nvPr/>
        </p:nvSpPr>
        <p:spPr>
          <a:xfrm>
            <a:off x="7599576" y="5298710"/>
            <a:ext cx="44367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nverse</a:t>
            </a:r>
            <a:r>
              <a:rPr lang="en-US" sz="2400" dirty="0">
                <a:solidFill>
                  <a:prstClr val="black"/>
                </a:solidFill>
              </a:rPr>
              <a:t> Discrete Fourier transform</a:t>
            </a:r>
            <a:endParaRPr lang="en-GB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67F2E75-6005-4125-9526-5B8F8EEA39B8}"/>
              </a:ext>
            </a:extLst>
          </p:cNvPr>
          <p:cNvSpPr/>
          <p:nvPr/>
        </p:nvSpPr>
        <p:spPr>
          <a:xfrm>
            <a:off x="7569200" y="1955795"/>
            <a:ext cx="34739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Discrete Fourier transform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59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 animBg="1"/>
      <p:bldP spid="5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62" name="Picture 1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526" y="55724"/>
            <a:ext cx="2527424" cy="169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9" name="Picture 1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930" y="1985109"/>
            <a:ext cx="2467226" cy="1673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6" name="Picture 1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061" y="4120274"/>
            <a:ext cx="3070796" cy="1630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3" name="Picture 1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7940" y="52723"/>
            <a:ext cx="3377876" cy="1630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1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928" y="1942323"/>
            <a:ext cx="3557888" cy="1800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5" name="Picture 1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848" y="3954930"/>
            <a:ext cx="3557888" cy="1800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3079750" y="34067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3079750" y="34067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3079750" y="34067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3079750" y="34067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3079750" y="34067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" name="Rectangle 26"/>
          <p:cNvSpPr>
            <a:spLocks noChangeArrowheads="1"/>
          </p:cNvSpPr>
          <p:nvPr/>
        </p:nvSpPr>
        <p:spPr bwMode="auto">
          <a:xfrm>
            <a:off x="3079750" y="34067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27" name="Content Placeholder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0A744DE-4B8F-9246-9495-0A3A9271E5E7}"/>
              </a:ext>
            </a:extLst>
          </p:cNvPr>
          <p:cNvSpPr txBox="1"/>
          <p:nvPr/>
        </p:nvSpPr>
        <p:spPr>
          <a:xfrm>
            <a:off x="2018814" y="1757657"/>
            <a:ext cx="2630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 original sampled signal</a:t>
            </a:r>
            <a:endParaRPr lang="en-GB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FC42334-DE8C-1346-8B70-4996DAF42EE7}"/>
              </a:ext>
            </a:extLst>
          </p:cNvPr>
          <p:cNvSpPr txBox="1"/>
          <p:nvPr/>
        </p:nvSpPr>
        <p:spPr>
          <a:xfrm>
            <a:off x="2108930" y="3736283"/>
            <a:ext cx="2261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b) first coefficient Fp</a:t>
            </a:r>
            <a:r>
              <a:rPr lang="en-US" baseline="-25000" dirty="0"/>
              <a:t>0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442DD5-C014-F249-A164-38673240BACE}"/>
              </a:ext>
            </a:extLst>
          </p:cNvPr>
          <p:cNvSpPr txBox="1"/>
          <p:nvPr/>
        </p:nvSpPr>
        <p:spPr>
          <a:xfrm>
            <a:off x="2070526" y="5814255"/>
            <a:ext cx="2540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c) second coefficient Fp</a:t>
            </a:r>
            <a:r>
              <a:rPr lang="en-US" baseline="-25000" dirty="0"/>
              <a:t>1</a:t>
            </a:r>
            <a:endParaRPr lang="en-GB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6288E7A-4085-9C4A-BBB9-EBB70EA331C0}"/>
              </a:ext>
            </a:extLst>
          </p:cNvPr>
          <p:cNvSpPr txBox="1"/>
          <p:nvPr/>
        </p:nvSpPr>
        <p:spPr>
          <a:xfrm>
            <a:off x="7819309" y="1699159"/>
            <a:ext cx="2263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d) adding Fp</a:t>
            </a:r>
            <a:r>
              <a:rPr lang="en-US" baseline="-25000" dirty="0"/>
              <a:t>1</a:t>
            </a:r>
            <a:r>
              <a:rPr lang="en-US" dirty="0"/>
              <a:t> and Fp</a:t>
            </a:r>
            <a:r>
              <a:rPr lang="en-US" baseline="-25000" dirty="0"/>
              <a:t>0</a:t>
            </a:r>
            <a:endParaRPr lang="en-GB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8DFF4FA-6679-D449-A16B-0044EC97BCB6}"/>
              </a:ext>
            </a:extLst>
          </p:cNvPr>
          <p:cNvSpPr txBox="1"/>
          <p:nvPr/>
        </p:nvSpPr>
        <p:spPr>
          <a:xfrm>
            <a:off x="7540941" y="3736283"/>
            <a:ext cx="3143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e) adding Fp</a:t>
            </a:r>
            <a:r>
              <a:rPr lang="en-US" baseline="-25000" dirty="0"/>
              <a:t>0</a:t>
            </a:r>
            <a:r>
              <a:rPr lang="en-US" dirty="0"/>
              <a:t>, Fp</a:t>
            </a:r>
            <a:r>
              <a:rPr lang="en-US" baseline="-25000" dirty="0"/>
              <a:t>1</a:t>
            </a:r>
            <a:r>
              <a:rPr lang="en-US" dirty="0"/>
              <a:t> , Fp</a:t>
            </a:r>
            <a:r>
              <a:rPr lang="en-US" baseline="-25000" dirty="0"/>
              <a:t>2</a:t>
            </a:r>
            <a:r>
              <a:rPr lang="en-US" dirty="0"/>
              <a:t> and Fp</a:t>
            </a:r>
            <a:r>
              <a:rPr lang="en-US" baseline="-25000" dirty="0"/>
              <a:t>3</a:t>
            </a:r>
            <a:endParaRPr lang="en-GB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4CAB2C-135B-DD49-8027-F85F6584DE0B}"/>
              </a:ext>
            </a:extLst>
          </p:cNvPr>
          <p:cNvSpPr txBox="1"/>
          <p:nvPr/>
        </p:nvSpPr>
        <p:spPr>
          <a:xfrm>
            <a:off x="7107040" y="5811333"/>
            <a:ext cx="3875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) adding all six frequency components</a:t>
            </a:r>
            <a:endParaRPr lang="en-GB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249E1C1-B637-9C4E-A091-5737A570EFE2}"/>
              </a:ext>
            </a:extLst>
          </p:cNvPr>
          <p:cNvSpPr txBox="1"/>
          <p:nvPr/>
        </p:nvSpPr>
        <p:spPr>
          <a:xfrm>
            <a:off x="3075615" y="6402906"/>
            <a:ext cx="5122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ignal reconstruction </a:t>
            </a:r>
            <a:r>
              <a:rPr lang="en-US" dirty="0"/>
              <a:t>from its transform components</a:t>
            </a:r>
            <a:endParaRPr lang="en-GB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25189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2D Fourier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400" dirty="0">
                <a:solidFill>
                  <a:srgbClr val="0000FF"/>
                </a:solidFill>
              </a:rPr>
              <a:t>Forward</a:t>
            </a:r>
            <a:r>
              <a:rPr lang="en-GB" sz="2400" dirty="0"/>
              <a:t> transform</a:t>
            </a:r>
          </a:p>
          <a:p>
            <a:endParaRPr lang="en-GB" dirty="0"/>
          </a:p>
          <a:p>
            <a:pPr marL="0" indent="0">
              <a:buNone/>
            </a:pPr>
            <a:r>
              <a:rPr lang="en-GB" sz="2400" dirty="0"/>
              <a:t>where	two dimensions of space, </a:t>
            </a:r>
            <a:r>
              <a:rPr lang="en-GB" sz="2400" i="1" dirty="0"/>
              <a:t>x </a:t>
            </a:r>
            <a:r>
              <a:rPr lang="en-GB" sz="2400" dirty="0"/>
              <a:t>and</a:t>
            </a:r>
            <a:r>
              <a:rPr lang="en-GB" sz="2400" i="1" dirty="0"/>
              <a:t> y</a:t>
            </a:r>
          </a:p>
          <a:p>
            <a:pPr marL="0" indent="0">
              <a:buNone/>
            </a:pPr>
            <a:r>
              <a:rPr lang="en-GB" sz="2400" dirty="0"/>
              <a:t>	two dimensions of frequency, </a:t>
            </a:r>
            <a:r>
              <a:rPr lang="en-GB" sz="2400" i="1" dirty="0"/>
              <a:t>u</a:t>
            </a:r>
            <a:r>
              <a:rPr lang="en-GB" sz="2400" dirty="0"/>
              <a:t> and</a:t>
            </a:r>
            <a:r>
              <a:rPr lang="en-GB" sz="2400" i="1" dirty="0"/>
              <a:t> v</a:t>
            </a:r>
          </a:p>
          <a:p>
            <a:pPr marL="0" indent="0">
              <a:buNone/>
            </a:pPr>
            <a:r>
              <a:rPr lang="en-GB" sz="2400" dirty="0"/>
              <a:t>	image </a:t>
            </a:r>
            <a:r>
              <a:rPr lang="en-GB" sz="2400" i="1" dirty="0" err="1"/>
              <a:t>N</a:t>
            </a:r>
            <a:r>
              <a:rPr lang="en-GB" sz="2400" dirty="0" err="1"/>
              <a:t>x</a:t>
            </a:r>
            <a:r>
              <a:rPr lang="en-GB" sz="2400" i="1" dirty="0" err="1"/>
              <a:t>N</a:t>
            </a:r>
            <a:r>
              <a:rPr lang="en-GB" sz="2400" dirty="0"/>
              <a:t> pixels </a:t>
            </a:r>
            <a:r>
              <a:rPr lang="en-GB" sz="2400" b="1" dirty="0" err="1"/>
              <a:t>P</a:t>
            </a:r>
            <a:r>
              <a:rPr lang="en-GB" sz="2400" i="1" baseline="-25000" dirty="0" err="1"/>
              <a:t>x,y</a:t>
            </a:r>
            <a:r>
              <a:rPr lang="en-GB" sz="2400" dirty="0"/>
              <a:t> </a:t>
            </a:r>
          </a:p>
          <a:p>
            <a:endParaRPr lang="en-GB" dirty="0"/>
          </a:p>
          <a:p>
            <a:pPr marL="0" indent="0">
              <a:buNone/>
            </a:pPr>
            <a:r>
              <a:rPr lang="en-GB" sz="2400" dirty="0">
                <a:solidFill>
                  <a:srgbClr val="0000FF"/>
                </a:solidFill>
              </a:rPr>
              <a:t>Inverse</a:t>
            </a:r>
            <a:r>
              <a:rPr lang="en-GB" sz="2400" dirty="0"/>
              <a:t> transform</a:t>
            </a:r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2040" y="1538923"/>
            <a:ext cx="4419600" cy="10763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7871" y="4490982"/>
            <a:ext cx="3676650" cy="92392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79758" y="4964327"/>
            <a:ext cx="2857500" cy="16002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9797106" y="4183059"/>
            <a:ext cx="12228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?</a:t>
            </a:r>
            <a:r>
              <a:rPr lang="en-GB" sz="3600" dirty="0"/>
              <a:t>  </a:t>
            </a:r>
          </a:p>
        </p:txBody>
      </p:sp>
      <p:pic>
        <p:nvPicPr>
          <p:cNvPr id="14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76629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6200000">
            <a:off x="-2050584" y="2594920"/>
            <a:ext cx="5308241" cy="748917"/>
          </a:xfrm>
        </p:spPr>
        <p:txBody>
          <a:bodyPr>
            <a:normAutofit/>
          </a:bodyPr>
          <a:lstStyle/>
          <a:p>
            <a:r>
              <a:rPr lang="en-GB" sz="3600" dirty="0"/>
              <a:t>Reconstruction</a:t>
            </a:r>
          </a:p>
        </p:txBody>
      </p:sp>
      <p:pic>
        <p:nvPicPr>
          <p:cNvPr id="14351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600" y="13290"/>
            <a:ext cx="8171502" cy="7016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17" y="5756697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8389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plementation is via (Fast) FFT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1825625"/>
            <a:ext cx="107442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while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L&lt;cols </a:t>
            </a:r>
            <a:r>
              <a:rPr lang="en-GB" dirty="0">
                <a:solidFill>
                  <a:srgbClr val="228B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%iterate until log2(cols)-1 levels have been performed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</a:t>
            </a:r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or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j=1:2*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L:cols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GB" dirty="0">
                <a:solidFill>
                  <a:srgbClr val="228B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%do all the points in L/2 batches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or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i=1:L </a:t>
            </a:r>
            <a:r>
              <a:rPr lang="en-GB" dirty="0">
                <a:solidFill>
                  <a:srgbClr val="228B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%now do L butterflies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p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(j+1)/2)+i-1)= 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j+i-1)+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j+L+i-1)*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x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-1j*2*pi*(i-1)/(L*2));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low(((j+1)/2)+i-1)= 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j+i-1)-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j+L+i-1)*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x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-1j*2*pi*(i-1)/(L*2));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nd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</a:t>
            </a:r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nd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</a:t>
            </a:r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or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j=1:2*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L:cols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</a:t>
            </a:r>
            <a:r>
              <a:rPr lang="en-GB" dirty="0">
                <a:solidFill>
                  <a:srgbClr val="228B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%copy the components across, to the right places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or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i=1:L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j+i-1)=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up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((j+1)/2)+i-1);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  </a:t>
            </a:r>
            <a:r>
              <a:rPr lang="en-GB" dirty="0" err="1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Fp</a:t>
            </a:r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(j+L+i-1)=low(((j+1)/2)+i-1);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  </a:t>
            </a:r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nd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  </a:t>
            </a:r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nd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L=L*2; </a:t>
            </a:r>
            <a:r>
              <a:rPr lang="en-GB" dirty="0">
                <a:solidFill>
                  <a:srgbClr val="228B22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%and go and do the next level (up)</a:t>
            </a:r>
            <a:endParaRPr lang="en-GB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GB" dirty="0">
                <a:solidFill>
                  <a:srgbClr val="0000FF"/>
                </a:solidFill>
                <a:latin typeface="Courier New" panose="02070309020205020404" pitchFamily="49" charset="0"/>
                <a:ea typeface="Times New Roman" panose="02020603050405020304" pitchFamily="18" charset="0"/>
              </a:rPr>
              <a:t>end</a:t>
            </a:r>
            <a:endParaRPr lang="en-GB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17536" y="4544568"/>
            <a:ext cx="2311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</a:rPr>
              <a:t>(this is a 1-D FFT)</a:t>
            </a:r>
          </a:p>
        </p:txBody>
      </p:sp>
    </p:spTree>
    <p:extLst>
      <p:ext uri="{BB962C8B-B14F-4D97-AF65-F5344CB8AC3E}">
        <p14:creationId xmlns:p14="http://schemas.microsoft.com/office/powerpoint/2010/main" val="2372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4807"/>
            <a:ext cx="10515600" cy="1325563"/>
          </a:xfrm>
        </p:spPr>
        <p:txBody>
          <a:bodyPr>
            <a:normAutofit/>
          </a:bodyPr>
          <a:lstStyle/>
          <a:p>
            <a:r>
              <a:rPr lang="en-GB" sz="3600" dirty="0"/>
              <a:t>Shift invariance</a:t>
            </a:r>
          </a:p>
        </p:txBody>
      </p:sp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598" y="1241376"/>
            <a:ext cx="9189329" cy="5616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68" y="5854197"/>
            <a:ext cx="675030" cy="91804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17" y="5816434"/>
            <a:ext cx="804605" cy="99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25916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9</TotalTime>
  <Words>771</Words>
  <Application>Microsoft Macintosh PowerPoint</Application>
  <PresentationFormat>Widescreen</PresentationFormat>
  <Paragraphs>124</Paragraphs>
  <Slides>2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Courier New</vt:lpstr>
      <vt:lpstr>Times New Roman</vt:lpstr>
      <vt:lpstr>Office Theme</vt:lpstr>
      <vt:lpstr>Equation</vt:lpstr>
      <vt:lpstr>Lecture 3 Image Sampling </vt:lpstr>
      <vt:lpstr>Content</vt:lpstr>
      <vt:lpstr>1D Discrete Fourier transfrom</vt:lpstr>
      <vt:lpstr>Transform Pair for Sampled Pulse</vt:lpstr>
      <vt:lpstr>PowerPoint Presentation</vt:lpstr>
      <vt:lpstr>2D Fourier transform</vt:lpstr>
      <vt:lpstr>Reconstruction</vt:lpstr>
      <vt:lpstr>Implementation is via (Fast) FFT</vt:lpstr>
      <vt:lpstr>Shift invariance</vt:lpstr>
      <vt:lpstr>Rotation</vt:lpstr>
      <vt:lpstr>Filtering</vt:lpstr>
      <vt:lpstr>Applications of 2D FT</vt:lpstr>
      <vt:lpstr>Sampling Signals</vt:lpstr>
      <vt:lpstr>PowerPoint Presentation</vt:lpstr>
      <vt:lpstr>Sampling function</vt:lpstr>
      <vt:lpstr>In the frequency domain</vt:lpstr>
      <vt:lpstr>Sampling theory</vt:lpstr>
      <vt:lpstr>Aliasing in Sampled Imagery</vt:lpstr>
      <vt:lpstr>Correct and Incorrect Apparent Wheel Motion</vt:lpstr>
      <vt:lpstr>Main points so far</vt:lpstr>
      <vt:lpstr>More sampling theories</vt:lpstr>
    </vt:vector>
  </TitlesOfParts>
  <Company>SCC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</dc:title>
  <dc:creator>Mark S Nixon</dc:creator>
  <cp:lastModifiedBy>Xiaohao Cai</cp:lastModifiedBy>
  <cp:revision>143</cp:revision>
  <dcterms:created xsi:type="dcterms:W3CDTF">2015-09-30T14:03:40Z</dcterms:created>
  <dcterms:modified xsi:type="dcterms:W3CDTF">2021-10-04T20:36:40Z</dcterms:modified>
</cp:coreProperties>
</file>